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68A8" w:rsidRPr="008B71C1" w:rsidRDefault="007C1018" w:rsidP="00633D19">
      <w:pPr>
        <w:jc w:val="right"/>
        <w:rPr>
          <w:rFonts w:ascii="Calibri" w:hAnsi="Calibri"/>
          <w:sz w:val="18"/>
          <w:szCs w:val="18"/>
        </w:rPr>
      </w:pPr>
      <w:r w:rsidRPr="007C1018">
        <w:rPr>
          <w:noProof/>
        </w:rPr>
        <w:pict>
          <v:roundrect id="AutoShape 1679" o:spid="_x0000_s1026" style="position:absolute;left:0;text-align:left;margin-left:173.15pt;margin-top:-7.1pt;width:249.75pt;height:60.95pt;z-index:251562496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" filled="f">
            <v:textbox inset=",.5mm,,.5mm">
              <w:txbxContent>
                <w:p w:rsidR="000B3DA6" w:rsidRPr="009C0662" w:rsidRDefault="00E40E0D" w:rsidP="009C0662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>
                    <w:rPr>
                      <w:rFonts w:ascii="Calibri" w:hAnsi="Calibri"/>
                      <w:sz w:val="22"/>
                    </w:rPr>
                    <w:t>201</w:t>
                  </w:r>
                  <w:r w:rsidR="0077046F">
                    <w:rPr>
                      <w:rFonts w:ascii="Calibri" w:hAnsi="Calibri"/>
                      <w:sz w:val="22"/>
                    </w:rPr>
                    <w:t>8</w:t>
                  </w:r>
                  <w:r w:rsidR="000B3DA6" w:rsidRPr="009C0662">
                    <w:rPr>
                      <w:rFonts w:ascii="Calibri" w:hAnsi="Calibri"/>
                      <w:sz w:val="22"/>
                    </w:rPr>
                    <w:t xml:space="preserve"> – 201</w:t>
                  </w:r>
                  <w:r w:rsidR="0077046F">
                    <w:rPr>
                      <w:rFonts w:ascii="Calibri" w:hAnsi="Calibri"/>
                      <w:sz w:val="22"/>
                    </w:rPr>
                    <w:t>9</w:t>
                  </w:r>
                  <w:r w:rsidR="000B3DA6" w:rsidRPr="009C0662">
                    <w:rPr>
                      <w:rFonts w:ascii="Calibri" w:hAnsi="Calibri"/>
                      <w:sz w:val="22"/>
                    </w:rPr>
                    <w:t xml:space="preserve"> EĞİTİM ÖĞRETİM YILI</w:t>
                  </w:r>
                </w:p>
                <w:p w:rsidR="000B3DA6" w:rsidRPr="009C0662" w:rsidRDefault="00415A99" w:rsidP="009C0662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>
                    <w:rPr>
                      <w:rFonts w:ascii="Calibri" w:hAnsi="Calibri"/>
                      <w:sz w:val="22"/>
                    </w:rPr>
                    <w:t>ÜMMÜ GÜLSÜM KIZ ANADOLU İMAM HATİP LİSESİ</w:t>
                  </w:r>
                </w:p>
                <w:p w:rsidR="000B3DA6" w:rsidRPr="009C0662" w:rsidRDefault="000B3DA6" w:rsidP="009C0662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>
                    <w:rPr>
                      <w:rFonts w:ascii="Calibri" w:hAnsi="Calibri"/>
                      <w:sz w:val="22"/>
                    </w:rPr>
                    <w:t>5</w:t>
                  </w:r>
                  <w:r w:rsidR="001E506D">
                    <w:rPr>
                      <w:rFonts w:ascii="Calibri" w:hAnsi="Calibri"/>
                      <w:sz w:val="22"/>
                    </w:rPr>
                    <w:t>. SINIF</w:t>
                  </w:r>
                  <w:r w:rsidRPr="009C0662">
                    <w:rPr>
                      <w:rFonts w:ascii="Calibri" w:hAnsi="Calibri"/>
                      <w:sz w:val="22"/>
                    </w:rPr>
                    <w:t xml:space="preserve"> MATEMATİK</w:t>
                  </w:r>
                  <w:r w:rsidR="00996429">
                    <w:rPr>
                      <w:rFonts w:ascii="Calibri" w:hAnsi="Calibri"/>
                      <w:sz w:val="22"/>
                    </w:rPr>
                    <w:t xml:space="preserve"> UYGULAMALARI</w:t>
                  </w:r>
                  <w:r w:rsidRPr="009C0662">
                    <w:rPr>
                      <w:rFonts w:ascii="Calibri" w:hAnsi="Calibri"/>
                      <w:sz w:val="22"/>
                    </w:rPr>
                    <w:t xml:space="preserve"> DERSİ</w:t>
                  </w:r>
                </w:p>
                <w:p w:rsidR="000B3DA6" w:rsidRPr="009C0662" w:rsidRDefault="000B3DA6" w:rsidP="009C0662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  <w:r>
                    <w:rPr>
                      <w:rFonts w:ascii="Calibri" w:hAnsi="Calibri"/>
                      <w:sz w:val="22"/>
                    </w:rPr>
                    <w:t xml:space="preserve">II. DÖNEM </w:t>
                  </w:r>
                  <w:r w:rsidR="006D0C0B">
                    <w:rPr>
                      <w:rFonts w:ascii="Calibri" w:hAnsi="Calibri"/>
                      <w:sz w:val="22"/>
                    </w:rPr>
                    <w:t>I</w:t>
                  </w:r>
                  <w:r>
                    <w:rPr>
                      <w:rFonts w:ascii="Calibri" w:hAnsi="Calibri"/>
                      <w:sz w:val="22"/>
                    </w:rPr>
                    <w:t>I</w:t>
                  </w:r>
                  <w:r w:rsidRPr="009C0662">
                    <w:rPr>
                      <w:rFonts w:ascii="Calibri" w:hAnsi="Calibri"/>
                      <w:sz w:val="22"/>
                    </w:rPr>
                    <w:t>. YAZILI SINAV SORULARI</w:t>
                  </w:r>
                </w:p>
                <w:p w:rsidR="000B3DA6" w:rsidRPr="009C0662" w:rsidRDefault="000B3DA6" w:rsidP="009C0662">
                  <w:pPr>
                    <w:jc w:val="center"/>
                    <w:rPr>
                      <w:rFonts w:ascii="Calibri" w:hAnsi="Calibri"/>
                      <w:sz w:val="22"/>
                    </w:rPr>
                  </w:pPr>
                </w:p>
                <w:p w:rsidR="000B3DA6" w:rsidRPr="009C0662" w:rsidRDefault="000B3DA6" w:rsidP="009C0662">
                  <w:pPr>
                    <w:rPr>
                      <w:sz w:val="22"/>
                    </w:rPr>
                  </w:pPr>
                </w:p>
              </w:txbxContent>
            </v:textbox>
          </v:roundrect>
        </w:pict>
      </w:r>
      <w:r w:rsidRPr="007C1018">
        <w:rPr>
          <w:noProof/>
        </w:rPr>
        <w:pict>
          <v:roundrect id="AutoShape 1683" o:spid="_x0000_s1027" style="position:absolute;left:0;text-align:left;margin-left:.75pt;margin-top:-2pt;width:164.65pt;height:51.55pt;z-index:25156454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" filled="f">
            <v:textbox inset=",1.8mm,,1mm">
              <w:txbxContent>
                <w:p w:rsidR="000B3DA6" w:rsidRDefault="000B3DA6" w:rsidP="009C0662">
                  <w:pPr>
                    <w:tabs>
                      <w:tab w:val="left" w:pos="780"/>
                    </w:tabs>
                    <w:ind w:left="-720" w:firstLine="720"/>
                    <w:rPr>
                      <w:rFonts w:ascii="Calibri" w:hAnsi="Calibri" w:cs="Arial"/>
                      <w:sz w:val="20"/>
                    </w:rPr>
                  </w:pPr>
                  <w:r>
                    <w:rPr>
                      <w:rFonts w:ascii="Calibri" w:hAnsi="Calibri" w:cs="Arial"/>
                      <w:sz w:val="20"/>
                    </w:rPr>
                    <w:t>AD</w:t>
                  </w:r>
                  <w:r>
                    <w:rPr>
                      <w:rFonts w:ascii="Calibri" w:hAnsi="Calibri" w:cs="Arial"/>
                      <w:sz w:val="20"/>
                    </w:rPr>
                    <w:tab/>
                  </w:r>
                  <w:r>
                    <w:rPr>
                      <w:rFonts w:ascii="Calibri" w:hAnsi="Calibri" w:cs="Arial"/>
                      <w:b/>
                      <w:sz w:val="20"/>
                    </w:rPr>
                    <w:t>:</w:t>
                  </w:r>
                </w:p>
                <w:p w:rsidR="000B3DA6" w:rsidRDefault="000B3DA6" w:rsidP="009C0662">
                  <w:pPr>
                    <w:tabs>
                      <w:tab w:val="left" w:pos="780"/>
                    </w:tabs>
                    <w:rPr>
                      <w:rFonts w:ascii="Calibri" w:hAnsi="Calibri" w:cs="Arial"/>
                      <w:sz w:val="20"/>
                    </w:rPr>
                  </w:pPr>
                  <w:r>
                    <w:rPr>
                      <w:rFonts w:ascii="Calibri" w:hAnsi="Calibri" w:cs="Arial"/>
                      <w:sz w:val="20"/>
                    </w:rPr>
                    <w:t>SOYAD</w:t>
                  </w:r>
                  <w:r>
                    <w:rPr>
                      <w:rFonts w:ascii="Calibri" w:hAnsi="Calibri" w:cs="Arial"/>
                      <w:sz w:val="20"/>
                    </w:rPr>
                    <w:tab/>
                  </w:r>
                  <w:r>
                    <w:rPr>
                      <w:rFonts w:ascii="Calibri" w:hAnsi="Calibri" w:cs="Arial"/>
                      <w:b/>
                      <w:sz w:val="20"/>
                    </w:rPr>
                    <w:t>:</w:t>
                  </w:r>
                </w:p>
                <w:p w:rsidR="000B3DA6" w:rsidRDefault="000B3DA6" w:rsidP="009C0662">
                  <w:pPr>
                    <w:tabs>
                      <w:tab w:val="left" w:pos="780"/>
                    </w:tabs>
                    <w:rPr>
                      <w:rFonts w:ascii="Calibri" w:hAnsi="Calibri" w:cs="Arial"/>
                      <w:sz w:val="20"/>
                    </w:rPr>
                  </w:pPr>
                  <w:r>
                    <w:rPr>
                      <w:rFonts w:ascii="Calibri" w:hAnsi="Calibri" w:cs="Arial"/>
                      <w:sz w:val="20"/>
                    </w:rPr>
                    <w:t>NO</w:t>
                  </w:r>
                  <w:r>
                    <w:rPr>
                      <w:rFonts w:ascii="Calibri" w:hAnsi="Calibri" w:cs="Arial"/>
                      <w:sz w:val="20"/>
                    </w:rPr>
                    <w:tab/>
                  </w:r>
                  <w:r>
                    <w:rPr>
                      <w:rFonts w:ascii="Calibri" w:hAnsi="Calibri" w:cs="Arial"/>
                      <w:b/>
                      <w:sz w:val="20"/>
                    </w:rPr>
                    <w:t>:</w:t>
                  </w:r>
                </w:p>
                <w:p w:rsidR="000B3DA6" w:rsidRPr="009C0662" w:rsidRDefault="000B3DA6" w:rsidP="009C0662">
                  <w:pPr>
                    <w:rPr>
                      <w:rFonts w:ascii="Calibri" w:hAnsi="Calibri"/>
                      <w:sz w:val="22"/>
                    </w:rPr>
                  </w:pPr>
                </w:p>
                <w:p w:rsidR="000B3DA6" w:rsidRDefault="000B3DA6" w:rsidP="009C0662"/>
              </w:txbxContent>
            </v:textbox>
          </v:roundrect>
        </w:pict>
      </w:r>
      <w:r w:rsidRPr="007C1018">
        <w:rPr>
          <w:noProof/>
        </w:rPr>
        <w:pict>
          <v:group id="Group 1680" o:spid="_x0000_s1028" style="position:absolute;left:0;text-align:left;margin-left:431.35pt;margin-top:1.75pt;width:119.65pt;height:45.65pt;z-index:251563520" coordorigin="9019,571" coordsize="2393,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681" o:spid="_x0000_s1029" type="#_x0000_t32" style="position:absolute;left:10025;top:577;width:0;height:907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<v:roundrect id="AutoShape 1682" o:spid="_x0000_s1030" alt="Yuvarlatılmış Dikdörtgen: PUAN&#10;" style="position:absolute;left:9019;top:571;width:2393;height:907;visibility:visib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" filled="f">
              <v:textbox inset=",4.5mm">
                <w:txbxContent>
                  <w:p w:rsidR="000B3DA6" w:rsidRDefault="000B3DA6" w:rsidP="009C0662">
                    <w:pPr>
                      <w:rPr>
                        <w:rFonts w:ascii="Calibri" w:hAnsi="Calibri" w:cs="Calibri"/>
                      </w:rPr>
                    </w:pPr>
                    <w:r>
                      <w:rPr>
                        <w:rFonts w:ascii="Calibri" w:hAnsi="Calibri" w:cs="Calibri"/>
                      </w:rPr>
                      <w:t>PUAN</w:t>
                    </w:r>
                  </w:p>
                  <w:p w:rsidR="000B3DA6" w:rsidRDefault="000B3DA6" w:rsidP="009C0662">
                    <w:pPr>
                      <w:rPr>
                        <w:rFonts w:ascii="Calibri" w:hAnsi="Calibri" w:cs="Calibri"/>
                      </w:rPr>
                    </w:pPr>
                  </w:p>
                </w:txbxContent>
              </v:textbox>
            </v:roundrect>
          </v:group>
        </w:pict>
      </w:r>
    </w:p>
    <w:p w:rsidR="009C0662" w:rsidRPr="008B71C1" w:rsidRDefault="009C0662" w:rsidP="00633D19">
      <w:pPr>
        <w:jc w:val="right"/>
        <w:rPr>
          <w:rFonts w:ascii="Calibri" w:hAnsi="Calibri"/>
          <w:sz w:val="18"/>
          <w:szCs w:val="18"/>
        </w:rPr>
      </w:pPr>
    </w:p>
    <w:p w:rsidR="009C0662" w:rsidRPr="008B71C1" w:rsidRDefault="009C0662" w:rsidP="00633D19">
      <w:pPr>
        <w:jc w:val="right"/>
        <w:rPr>
          <w:rFonts w:ascii="Calibri" w:hAnsi="Calibri"/>
          <w:sz w:val="18"/>
          <w:szCs w:val="18"/>
        </w:rPr>
      </w:pPr>
    </w:p>
    <w:p w:rsidR="00CF6F76" w:rsidRPr="008B71C1" w:rsidRDefault="00685856" w:rsidP="00633D19">
      <w:pPr>
        <w:jc w:val="right"/>
        <w:rPr>
          <w:rFonts w:ascii="Calibri" w:hAnsi="Calibri"/>
          <w:sz w:val="18"/>
          <w:szCs w:val="18"/>
        </w:rPr>
      </w:pPr>
      <w:r w:rsidRPr="008B71C1">
        <w:rPr>
          <w:rFonts w:ascii="Calibri" w:hAnsi="Calibri"/>
          <w:sz w:val="18"/>
          <w:szCs w:val="18"/>
        </w:rPr>
        <w:t xml:space="preserve">                     </w:t>
      </w:r>
    </w:p>
    <w:p w:rsidR="00685856" w:rsidRPr="008B71C1" w:rsidRDefault="00685856" w:rsidP="00633D19">
      <w:pPr>
        <w:jc w:val="center"/>
        <w:rPr>
          <w:rFonts w:ascii="Calibri" w:hAnsi="Calibri"/>
          <w:sz w:val="22"/>
          <w:szCs w:val="22"/>
          <w:u w:val="single"/>
        </w:rPr>
      </w:pPr>
    </w:p>
    <w:p w:rsidR="000B48A6" w:rsidRPr="008B71C1" w:rsidRDefault="000B48A6" w:rsidP="00633D19">
      <w:pPr>
        <w:jc w:val="center"/>
        <w:rPr>
          <w:rFonts w:ascii="Calibri" w:hAnsi="Calibri"/>
          <w:sz w:val="18"/>
          <w:szCs w:val="18"/>
          <w:u w:val="single"/>
        </w:rPr>
        <w:sectPr w:rsidR="000B48A6" w:rsidRPr="008B71C1" w:rsidSect="000A3A67">
          <w:type w:val="continuous"/>
          <w:pgSz w:w="11906" w:h="16838"/>
          <w:pgMar w:top="454" w:right="454" w:bottom="680" w:left="454" w:header="709" w:footer="709" w:gutter="0"/>
          <w:cols w:sep="1" w:space="709"/>
          <w:docGrid w:linePitch="360"/>
        </w:sectPr>
      </w:pPr>
    </w:p>
    <w:p w:rsidR="00ED5489" w:rsidRPr="008B71C1" w:rsidRDefault="0045245C" w:rsidP="0045245C">
      <w:pPr>
        <w:pStyle w:val="AralkYok"/>
        <w:sectPr w:rsidR="00ED5489" w:rsidRPr="008B71C1" w:rsidSect="00ED5489">
          <w:type w:val="continuous"/>
          <w:pgSz w:w="11906" w:h="16838"/>
          <w:pgMar w:top="567" w:right="454" w:bottom="720" w:left="454" w:header="709" w:footer="709" w:gutter="0"/>
          <w:cols w:sep="1" w:space="708"/>
          <w:docGrid w:linePitch="360"/>
        </w:sectPr>
      </w:pPr>
      <w:r w:rsidRPr="008B71C1">
        <w:lastRenderedPageBreak/>
        <w:t xml:space="preserve"> </w:t>
      </w:r>
    </w:p>
    <w:p w:rsidR="00AC57CF" w:rsidRPr="008B71C1" w:rsidRDefault="007C1018" w:rsidP="00AC57CF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lastRenderedPageBreak/>
        <w:pict>
          <v:shape id="_x0000_s1032" type="#_x0000_t75" style="position:absolute;left:0;text-align:left;margin-left:29.5pt;margin-top:69.95pt;width:59.7pt;height:32pt;z-index:-251618304">
            <v:imagedata r:id="rId7" o:title=""/>
          </v:shape>
          <o:OLEObject Type="Embed" ProgID="Equation.DSMT4" ShapeID="_x0000_s1032" DrawAspect="Content" ObjectID="_1619685508" r:id="rId8"/>
        </w:pict>
      </w:r>
      <w:r>
        <w:rPr>
          <w:noProof/>
          <w:lang w:eastAsia="tr-TR"/>
        </w:rPr>
        <w:pict>
          <v:shape id="_x0000_s1031" type="#_x0000_t75" style="position:absolute;left:0;text-align:left;margin-left:153.25pt;margin-top:69.95pt;width:70.55pt;height:32pt;z-index:-251619328">
            <v:imagedata r:id="rId9" o:title=""/>
          </v:shape>
          <o:OLEObject Type="Embed" ProgID="Equation.DSMT4" ShapeID="_x0000_s1031" DrawAspect="Content" ObjectID="_1619685509" r:id="rId10"/>
        </w:pict>
      </w:r>
      <w:r>
        <w:rPr>
          <w:noProof/>
          <w:lang w:eastAsia="tr-TR"/>
        </w:rPr>
        <w:pict>
          <v:shape id="_x0000_s1111" type="#_x0000_t75" style="position:absolute;left:0;text-align:left;margin-left:154pt;margin-top:22.15pt;width:58.7pt;height:32pt;z-index:-251620352">
            <v:imagedata r:id="rId11" o:title=""/>
          </v:shape>
          <o:OLEObject Type="Embed" ProgID="Equation.DSMT4" ShapeID="_x0000_s1111" DrawAspect="Content" ObjectID="_1619685510" r:id="rId12"/>
        </w:pict>
      </w:r>
      <w:r>
        <w:rPr>
          <w:noProof/>
          <w:lang w:eastAsia="tr-TR"/>
        </w:rPr>
        <w:pict>
          <v:shape id="_x0000_s1110" type="#_x0000_t75" style="position:absolute;left:0;text-align:left;margin-left:29.5pt;margin-top:22.15pt;width:58.65pt;height:32pt;z-index:-251621376">
            <v:imagedata r:id="rId13" o:title=""/>
          </v:shape>
          <o:OLEObject Type="Embed" ProgID="Equation.DSMT4" ShapeID="_x0000_s1110" DrawAspect="Content" ObjectID="_1619685511" r:id="rId14"/>
        </w:pict>
      </w:r>
      <w:r w:rsidR="00AC57CF" w:rsidRPr="008B71C1">
        <w:t>Aşağıda verilen eşitliklerden hangisi yanlıştır?</w:t>
      </w:r>
      <w:r w:rsidR="00AC57CF" w:rsidRPr="008B71C1">
        <w:br/>
      </w:r>
      <w:r w:rsidR="00AC57CF" w:rsidRPr="008B71C1">
        <w:br/>
        <w:t xml:space="preserve">A) </w:t>
      </w:r>
      <w:r w:rsidR="00AC57CF" w:rsidRPr="008B71C1">
        <w:tab/>
      </w:r>
      <w:r w:rsidR="00AC57CF" w:rsidRPr="008B71C1">
        <w:tab/>
      </w:r>
      <w:r w:rsidR="00AC57CF" w:rsidRPr="008B71C1">
        <w:tab/>
      </w:r>
      <w:r w:rsidR="00AC57CF" w:rsidRPr="008B71C1">
        <w:tab/>
        <w:t xml:space="preserve">B) </w:t>
      </w:r>
      <w:r w:rsidR="00AC57CF" w:rsidRPr="008B71C1">
        <w:br/>
      </w:r>
      <w:r w:rsidR="00AC57CF" w:rsidRPr="008B71C1">
        <w:br/>
      </w:r>
      <w:r w:rsidR="00AC57CF" w:rsidRPr="008B71C1">
        <w:br/>
        <w:t xml:space="preserve">C) </w:t>
      </w:r>
      <w:r w:rsidR="00AC57CF" w:rsidRPr="008B71C1">
        <w:tab/>
      </w:r>
      <w:r w:rsidR="00AC57CF" w:rsidRPr="008B71C1">
        <w:tab/>
      </w:r>
      <w:r w:rsidR="00AC57CF" w:rsidRPr="008B71C1">
        <w:tab/>
      </w:r>
      <w:r w:rsidR="00AC57CF" w:rsidRPr="008B71C1">
        <w:tab/>
        <w:t xml:space="preserve">D) </w:t>
      </w:r>
    </w:p>
    <w:p w:rsidR="00E40E0D" w:rsidRPr="008B71C1" w:rsidRDefault="00E40E0D" w:rsidP="00AC57CF">
      <w:pPr>
        <w:pStyle w:val="ListeParagraf"/>
        <w:ind w:left="227"/>
      </w:pPr>
    </w:p>
    <w:p w:rsidR="00E40E0D" w:rsidRPr="008B71C1" w:rsidRDefault="00E40E0D" w:rsidP="00E40E0D">
      <w:pPr>
        <w:pStyle w:val="ListeParagraf"/>
        <w:ind w:left="227"/>
      </w:pPr>
    </w:p>
    <w:p w:rsidR="00E40E0D" w:rsidRPr="008B71C1" w:rsidRDefault="00B838EE" w:rsidP="00B838EE">
      <w:pPr>
        <w:pStyle w:val="ListeParagraf"/>
        <w:numPr>
          <w:ilvl w:val="0"/>
          <w:numId w:val="1"/>
        </w:numPr>
      </w:pPr>
      <w:r w:rsidRPr="008B71C1">
        <w:br/>
      </w:r>
      <w:r w:rsidRPr="008B71C1">
        <w:br/>
      </w:r>
      <w:r w:rsidR="007C1018">
        <w:rPr>
          <w:noProof/>
          <w:lang w:eastAsia="tr-TR"/>
        </w:rPr>
        <w:pict>
          <v:group id="Grup 21" o:spid="_x0000_s1108" style="position:absolute;left:0;text-align:left;margin-left:64.9pt;margin-top:4.85pt;width:88.05pt;height:19.4pt;z-index:251708416;mso-position-horizontal-relative:text;mso-position-vertical-relative:text" coordsize="11181,2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Metin Kutusu 138" o:spid="_x0000_s1109" type="#_x0000_t202" style="position:absolute;width:2914;height:246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" stroked="f">
              <v:textbox style="mso-fit-shape-to-text:t">
                <w:txbxContent>
                  <w:p w:rsidR="00B838EE" w:rsidRPr="00E50529" w:rsidRDefault="00B838EE" w:rsidP="00B838EE">
                    <w:pPr>
                      <w:rPr>
                        <w:rFonts w:ascii="Calibri" w:hAnsi="Calibri" w:cs="Calibri"/>
                        <w:sz w:val="20"/>
                      </w:rPr>
                    </w:pPr>
                    <w:r w:rsidRPr="00E50529">
                      <w:rPr>
                        <w:rFonts w:ascii="Calibri" w:hAnsi="Calibri" w:cs="Calibri"/>
                        <w:sz w:val="20"/>
                      </w:rPr>
                      <w:t>A</w:t>
                    </w:r>
                  </w:p>
                </w:txbxContent>
              </v:textbox>
            </v:shape>
            <v:shape id="Metin Kutusu 139" o:spid="_x0000_s1033" type="#_x0000_t202" style="position:absolute;left:8267;width:2914;height:246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" stroked="f">
              <v:textbox style="mso-fit-shape-to-text:t">
                <w:txbxContent>
                  <w:p w:rsidR="00B838EE" w:rsidRPr="00E50529" w:rsidRDefault="00B838EE" w:rsidP="00B838EE">
                    <w:pPr>
                      <w:rPr>
                        <w:rFonts w:ascii="Calibri" w:hAnsi="Calibri" w:cs="Calibri"/>
                        <w:sz w:val="20"/>
                      </w:rPr>
                    </w:pPr>
                    <w:r w:rsidRPr="00E50529">
                      <w:rPr>
                        <w:rFonts w:ascii="Calibri" w:hAnsi="Calibri" w:cs="Calibri"/>
                        <w:sz w:val="20"/>
                      </w:rPr>
                      <w:t>B</w:t>
                    </w:r>
                  </w:p>
                </w:txbxContent>
              </v:textbox>
            </v:shape>
            <v:shape id="Düz Ok Bağlayıcısı 135" o:spid="_x0000_s1034" type="#_x0000_t32" style="position:absolute;left:1327;top:350;width:8103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">
              <v:stroke endarrowwidth="narrow" endarrowlength="short"/>
            </v:shape>
            <v:oval id="Oval 136" o:spid="_x0000_s1035" style="position:absolute;left:9394;top:275;width:146;height:14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" fillcolor="#0d0d0d">
              <v:stroke endarrowwidth="narrow" endarrowlength="short"/>
            </v:oval>
            <v:oval id="Oval 137" o:spid="_x0000_s1036" style="position:absolute;left:1227;top:275;width:146;height:14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" fillcolor="#0d0d0d">
              <v:stroke endarrowwidth="narrow" endarrowlength="short"/>
            </v:oval>
          </v:group>
        </w:pict>
      </w:r>
      <w:r w:rsidRPr="008B71C1">
        <w:t>Yukarıda verilen şeklin sembolle gösterilişi aşağıdakilerden hangisidir?</w:t>
      </w:r>
      <w:r w:rsidRPr="008B71C1">
        <w:br/>
      </w:r>
      <w:r w:rsidRPr="008B71C1">
        <w:br/>
        <w:t xml:space="preserve">A) </w:t>
      </w:r>
      <w:r w:rsidRPr="008B71C1">
        <w:rPr>
          <w:position w:val="-4"/>
        </w:rPr>
        <w:object w:dxaOrig="320" w:dyaOrig="300">
          <v:shape id="_x0000_i1025" type="#_x0000_t75" style="width:15.75pt;height:15pt" o:ole="">
            <v:imagedata r:id="rId15" o:title=""/>
          </v:shape>
          <o:OLEObject Type="Embed" ProgID="Equation.DSMT4" ShapeID="_x0000_i1025" DrawAspect="Content" ObjectID="_1619685507" r:id="rId16"/>
        </w:object>
      </w:r>
      <w:r w:rsidRPr="008B71C1">
        <w:t xml:space="preserve">                B) [AB</w:t>
      </w:r>
      <w:r w:rsidR="006847AD" w:rsidRPr="008B71C1">
        <w:t>]</w:t>
      </w:r>
      <w:r w:rsidRPr="008B71C1">
        <w:t xml:space="preserve">              C) AB]               D) [AB</w:t>
      </w:r>
    </w:p>
    <w:p w:rsidR="00E40E0D" w:rsidRPr="008B71C1" w:rsidRDefault="00E40E0D" w:rsidP="00E40E0D">
      <w:pPr>
        <w:pStyle w:val="ListeParagraf"/>
        <w:ind w:left="227"/>
      </w:pPr>
    </w:p>
    <w:p w:rsidR="00E40E0D" w:rsidRPr="008B71C1" w:rsidRDefault="00E40E0D" w:rsidP="00E40E0D">
      <w:pPr>
        <w:pStyle w:val="ListeParagraf"/>
        <w:ind w:left="227"/>
      </w:pPr>
    </w:p>
    <w:p w:rsidR="00E40E0D" w:rsidRPr="008B71C1" w:rsidRDefault="006847AD" w:rsidP="00B838EE">
      <w:pPr>
        <w:pStyle w:val="ListeParagraf"/>
        <w:numPr>
          <w:ilvl w:val="0"/>
          <w:numId w:val="1"/>
        </w:numPr>
      </w:pPr>
      <w:r w:rsidRPr="008B71C1">
        <w:t xml:space="preserve">Aşağıda verilen açılardan hangisi dar açı ölçüsü </w:t>
      </w:r>
      <w:r w:rsidRPr="008B71C1">
        <w:rPr>
          <w:u w:val="single"/>
        </w:rPr>
        <w:t>değildir</w:t>
      </w:r>
      <w:r w:rsidRPr="008B71C1">
        <w:t>?</w:t>
      </w:r>
    </w:p>
    <w:p w:rsidR="00E40E0D" w:rsidRPr="008B71C1" w:rsidRDefault="006847AD" w:rsidP="00E40E0D">
      <w:pPr>
        <w:pStyle w:val="ListeParagraf"/>
        <w:ind w:left="227"/>
      </w:pPr>
      <w:r w:rsidRPr="008B71C1">
        <w:br/>
        <w:t>A) 25</w:t>
      </w:r>
      <w:r w:rsidRPr="008B71C1">
        <w:rPr>
          <w:sz w:val="20"/>
        </w:rPr>
        <w:sym w:font="Symbol" w:char="F0B0"/>
      </w:r>
      <w:r w:rsidRPr="008B71C1">
        <w:t xml:space="preserve">                  B) 47</w:t>
      </w:r>
      <w:r w:rsidRPr="008B71C1">
        <w:rPr>
          <w:sz w:val="20"/>
        </w:rPr>
        <w:sym w:font="Symbol" w:char="F0B0"/>
      </w:r>
      <w:r w:rsidRPr="008B71C1">
        <w:t xml:space="preserve">                 C) 89</w:t>
      </w:r>
      <w:r w:rsidRPr="008B71C1">
        <w:rPr>
          <w:sz w:val="20"/>
        </w:rPr>
        <w:sym w:font="Symbol" w:char="F0B0"/>
      </w:r>
      <w:r w:rsidRPr="008B71C1">
        <w:t xml:space="preserve">                   D) 91</w:t>
      </w:r>
      <w:r w:rsidRPr="008B71C1">
        <w:rPr>
          <w:sz w:val="20"/>
        </w:rPr>
        <w:sym w:font="Symbol" w:char="F0B0"/>
      </w:r>
    </w:p>
    <w:p w:rsidR="00E40E0D" w:rsidRPr="008B71C1" w:rsidRDefault="00E40E0D" w:rsidP="006847AD">
      <w:pPr>
        <w:pStyle w:val="ListeParagraf"/>
        <w:ind w:left="227"/>
      </w:pPr>
    </w:p>
    <w:p w:rsidR="006847AD" w:rsidRPr="008B71C1" w:rsidRDefault="006847AD" w:rsidP="006847AD">
      <w:pPr>
        <w:pStyle w:val="ListeParagraf"/>
        <w:ind w:left="227"/>
      </w:pPr>
    </w:p>
    <w:p w:rsidR="006847AD" w:rsidRPr="008B71C1" w:rsidRDefault="007C1018" w:rsidP="000852DC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group id="Grup 27" o:spid="_x0000_s1103" style="position:absolute;left:0;text-align:left;margin-left:18.55pt;margin-top:3.3pt;width:63.65pt;height:81.65pt;z-index:251713536" coordsize="8081,103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">
            <v:shapetype id="_x0000_t56" coordsize="21600,21600" o:spt="56" path="m10800,l,8259,4200,21600r13200,l21600,8259xe">
              <v:stroke joinstyle="miter"/>
              <v:path gradientshapeok="t" o:connecttype="custom" o:connectlocs="10800,0;0,8259;4200,21600;10800,21600;17400,21600;21600,8259" o:connectangles="270,180,90,90,90,0" textboxrect="4200,5077,17400,21600"/>
            </v:shapetype>
            <v:shape id="Düzgün Beşgen 22" o:spid="_x0000_s1106" type="#_x0000_t56" style="position:absolute;left:381;top:1428;width:7700;height:733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" fillcolor="white [3201]" strokecolor="black [3200]"/>
            <v:line id="Düz Bağlayıcı 23" o:spid="_x0000_s1105" style="position:absolute;flip:y;visibility:visible" from="0,2286" to="7701,8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" strokecolor="black [3200]">
              <v:stroke dashstyle="dash" joinstyle="miter"/>
            </v:line>
            <v:line id="Düz Bağlayıcı 24" o:spid="_x0000_s1104" style="position:absolute;visibility:visible" from="4191,0" to="4191,103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" strokecolor="black [3200]">
              <v:stroke dashstyle="dash" joinstyle="miter"/>
            </v:line>
          </v:group>
        </w:pict>
      </w:r>
    </w:p>
    <w:p w:rsidR="00E40E0D" w:rsidRPr="008B71C1" w:rsidRDefault="007C1018" w:rsidP="00E40E0D">
      <w:pPr>
        <w:pStyle w:val="ListeParagraf"/>
        <w:ind w:left="227"/>
      </w:pPr>
      <w:r>
        <w:rPr>
          <w:noProof/>
          <w:lang w:eastAsia="tr-TR"/>
        </w:rPr>
        <w:pict>
          <v:shape id="Metin Kutusu 25" o:spid="_x0000_s1037" type="#_x0000_t202" style="position:absolute;left:0;text-align:left;margin-left:100.3pt;margin-top:2.85pt;width:161.25pt;height:68.55pt;z-index:251715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" filled="f" stroked="f">
            <v:textbox>
              <w:txbxContent>
                <w:p w:rsidR="00B10B3D" w:rsidRDefault="00B10B3D" w:rsidP="00A3698B">
                  <w:pPr>
                    <w:rPr>
                      <w:rFonts w:ascii="Calibri" w:hAnsi="Calibri"/>
                      <w:sz w:val="22"/>
                    </w:rPr>
                  </w:pPr>
                  <w:r>
                    <w:rPr>
                      <w:rFonts w:ascii="Calibri" w:hAnsi="Calibri"/>
                      <w:sz w:val="22"/>
                    </w:rPr>
                    <w:t>Yanda verilen beşgensel bölge gösterilen yerlerden kesildiğinde aşağıdaki çokgensel bölgelerden hangisi oluşmaz?</w:t>
                  </w:r>
                </w:p>
                <w:p w:rsidR="00B10B3D" w:rsidRDefault="00B10B3D" w:rsidP="00A3698B"/>
              </w:txbxContent>
            </v:textbox>
          </v:shape>
        </w:pict>
      </w:r>
    </w:p>
    <w:p w:rsidR="00E40E0D" w:rsidRPr="008B71C1" w:rsidRDefault="00E40E0D" w:rsidP="00E40E0D">
      <w:pPr>
        <w:pStyle w:val="ListeParagraf"/>
        <w:ind w:left="227"/>
      </w:pPr>
    </w:p>
    <w:p w:rsidR="00E40E0D" w:rsidRPr="008B71C1" w:rsidRDefault="00E40E0D" w:rsidP="00E40E0D">
      <w:pPr>
        <w:pStyle w:val="ListeParagraf"/>
        <w:ind w:left="227"/>
      </w:pPr>
    </w:p>
    <w:p w:rsidR="00E40E0D" w:rsidRPr="008B71C1" w:rsidRDefault="00E40E0D" w:rsidP="00E40E0D">
      <w:pPr>
        <w:pStyle w:val="ListeParagraf"/>
        <w:ind w:left="227"/>
      </w:pPr>
    </w:p>
    <w:p w:rsidR="00E40E0D" w:rsidRPr="008B71C1" w:rsidRDefault="00E40E0D" w:rsidP="00E40E0D">
      <w:pPr>
        <w:pStyle w:val="ListeParagraf"/>
        <w:ind w:left="227"/>
      </w:pPr>
    </w:p>
    <w:p w:rsidR="00E40E0D" w:rsidRPr="008B71C1" w:rsidRDefault="00B10B3D" w:rsidP="00E40E0D">
      <w:pPr>
        <w:pStyle w:val="ListeParagraf"/>
        <w:ind w:left="227"/>
      </w:pPr>
      <w:r w:rsidRPr="008B71C1">
        <w:t>A) Üçgen          B) Dörtgen          C) Beşgen         D) Altıgen</w:t>
      </w:r>
    </w:p>
    <w:p w:rsidR="00E40E0D" w:rsidRPr="008B71C1" w:rsidRDefault="00E40E0D" w:rsidP="00E40E0D">
      <w:pPr>
        <w:pStyle w:val="ListeParagraf"/>
        <w:ind w:left="227"/>
      </w:pPr>
    </w:p>
    <w:p w:rsidR="00B57A12" w:rsidRPr="008B71C1" w:rsidRDefault="00B57A12" w:rsidP="00E40E0D">
      <w:pPr>
        <w:pStyle w:val="ListeParagraf"/>
        <w:ind w:left="227"/>
      </w:pPr>
    </w:p>
    <w:p w:rsidR="00E40E0D" w:rsidRPr="008B71C1" w:rsidRDefault="00E40E0D" w:rsidP="00E40E0D">
      <w:pPr>
        <w:pStyle w:val="ListeParagraf"/>
        <w:ind w:left="227"/>
      </w:pPr>
    </w:p>
    <w:p w:rsidR="00E40E0D" w:rsidRPr="008B71C1" w:rsidRDefault="00E40E0D" w:rsidP="00E761FD">
      <w:pPr>
        <w:pStyle w:val="ListeParagraf"/>
        <w:numPr>
          <w:ilvl w:val="0"/>
          <w:numId w:val="1"/>
        </w:numPr>
      </w:pPr>
      <w:r w:rsidRPr="008B71C1">
        <w:t>Bütün açıları 90</w:t>
      </w:r>
      <w:r w:rsidRPr="008B71C1">
        <w:rPr>
          <w:sz w:val="20"/>
        </w:rPr>
        <w:sym w:font="Symbol" w:char="F0B0"/>
      </w:r>
      <w:r w:rsidRPr="008B71C1">
        <w:rPr>
          <w:sz w:val="20"/>
        </w:rPr>
        <w:t xml:space="preserve"> </w:t>
      </w:r>
      <w:r w:rsidRPr="008B71C1">
        <w:t>olan dörtgenler aşağıdakilerden hangisidir?</w:t>
      </w:r>
      <w:r w:rsidRPr="008B71C1">
        <w:br/>
      </w:r>
      <w:r w:rsidRPr="008B71C1">
        <w:br/>
        <w:t>A) Kare – Yamuk</w:t>
      </w:r>
      <w:r w:rsidRPr="008B71C1">
        <w:br/>
        <w:t>B) Dikdörtgen – Eşkenar Dörtgen</w:t>
      </w:r>
      <w:r w:rsidRPr="008B71C1">
        <w:br/>
        <w:t xml:space="preserve">C) Kare – Dikdörtgen </w:t>
      </w:r>
      <w:r w:rsidRPr="008B71C1">
        <w:br/>
        <w:t>D) Eşkenar Dörtgen – Paralelkenar</w:t>
      </w:r>
    </w:p>
    <w:p w:rsidR="00E761FD" w:rsidRDefault="00E761FD" w:rsidP="00E761FD"/>
    <w:p w:rsidR="0045245C" w:rsidRDefault="0045245C" w:rsidP="00E761FD"/>
    <w:p w:rsidR="0045245C" w:rsidRPr="008B71C1" w:rsidRDefault="0045245C" w:rsidP="00E761FD"/>
    <w:p w:rsidR="00A3698B" w:rsidRDefault="00E761FD" w:rsidP="00964A65">
      <w:pPr>
        <w:pStyle w:val="ListeParagraf"/>
        <w:numPr>
          <w:ilvl w:val="0"/>
          <w:numId w:val="1"/>
        </w:numPr>
        <w:spacing w:after="0" w:line="264" w:lineRule="auto"/>
        <w:ind w:hanging="113"/>
      </w:pPr>
      <w:r w:rsidRPr="008B71C1">
        <w:lastRenderedPageBreak/>
        <w:t xml:space="preserve">Aşağıda verilen eşitliklerden hangisi </w:t>
      </w:r>
      <w:r w:rsidRPr="008B71C1">
        <w:rPr>
          <w:u w:val="single"/>
        </w:rPr>
        <w:t>yanlıştır</w:t>
      </w:r>
      <w:r w:rsidRPr="008B71C1">
        <w:t>?</w:t>
      </w:r>
      <w:r w:rsidRPr="008B71C1">
        <w:br/>
      </w:r>
      <w:r w:rsidRPr="008B71C1">
        <w:br/>
        <w:t>A) 3 km = 3000 m</w:t>
      </w:r>
      <w:r w:rsidRPr="008B71C1">
        <w:tab/>
      </w:r>
      <w:r w:rsidRPr="008B71C1">
        <w:tab/>
        <w:t xml:space="preserve">B) </w:t>
      </w:r>
      <w:r w:rsidR="006523F9" w:rsidRPr="008B71C1">
        <w:t>500 mm = 5 m</w:t>
      </w:r>
      <w:r w:rsidRPr="008B71C1">
        <w:br/>
        <w:t xml:space="preserve">C) </w:t>
      </w:r>
      <w:r w:rsidR="006523F9" w:rsidRPr="008B71C1">
        <w:t>2 m = 200 cm</w:t>
      </w:r>
      <w:r w:rsidRPr="008B71C1">
        <w:tab/>
      </w:r>
      <w:r w:rsidRPr="008B71C1">
        <w:tab/>
        <w:t xml:space="preserve">D) </w:t>
      </w:r>
      <w:r w:rsidR="00EC3888" w:rsidRPr="008B71C1">
        <w:t>60 mm = 6</w:t>
      </w:r>
      <w:r w:rsidRPr="008B71C1">
        <w:t xml:space="preserve"> cm</w:t>
      </w:r>
    </w:p>
    <w:p w:rsidR="0045245C" w:rsidRPr="008B71C1" w:rsidRDefault="0045245C" w:rsidP="0045245C">
      <w:pPr>
        <w:pStyle w:val="ListeParagraf"/>
        <w:spacing w:after="0" w:line="264" w:lineRule="auto"/>
        <w:ind w:left="114"/>
      </w:pPr>
    </w:p>
    <w:p w:rsidR="00342C82" w:rsidRPr="008B71C1" w:rsidRDefault="00C13534" w:rsidP="007A4008">
      <w:pPr>
        <w:numPr>
          <w:ilvl w:val="0"/>
          <w:numId w:val="1"/>
        </w:numPr>
        <w:spacing w:line="312" w:lineRule="auto"/>
        <w:ind w:left="226" w:hanging="113"/>
        <w:rPr>
          <w:rFonts w:ascii="Calibri" w:eastAsia="Calibri" w:hAnsi="Calibri" w:cs="Calibri"/>
          <w:sz w:val="22"/>
          <w:szCs w:val="22"/>
        </w:rPr>
      </w:pPr>
      <w:r w:rsidRPr="008B71C1">
        <w:rPr>
          <w:rFonts w:ascii="Calibri" w:eastAsia="Calibri" w:hAnsi="Calibri" w:cs="Calibri"/>
          <w:sz w:val="22"/>
          <w:szCs w:val="22"/>
        </w:rPr>
        <w:t>Masanın uzunluğu 1,5 .........</w:t>
      </w:r>
      <w:r w:rsidRPr="008B71C1">
        <w:rPr>
          <w:rFonts w:ascii="Calibri" w:eastAsia="Calibri" w:hAnsi="Calibri" w:cs="Calibri"/>
          <w:sz w:val="22"/>
          <w:szCs w:val="22"/>
        </w:rPr>
        <w:br/>
        <w:t>Duvarın kalınlığı 18 .........</w:t>
      </w:r>
      <w:r w:rsidRPr="008B71C1">
        <w:rPr>
          <w:rFonts w:ascii="Calibri" w:eastAsia="Calibri" w:hAnsi="Calibri" w:cs="Calibri"/>
          <w:sz w:val="22"/>
          <w:szCs w:val="22"/>
        </w:rPr>
        <w:br/>
        <w:t>Tırnağın genişliği 9 .........</w:t>
      </w:r>
      <w:r w:rsidRPr="008B71C1">
        <w:rPr>
          <w:rFonts w:ascii="Calibri" w:eastAsia="Calibri" w:hAnsi="Calibri" w:cs="Calibri"/>
          <w:sz w:val="22"/>
          <w:szCs w:val="22"/>
        </w:rPr>
        <w:br/>
        <w:t>Verilen ifadelerin sırasıyla hangi seçenekteki ölçme birimleriyle tamamlanması daha uygun olur?</w:t>
      </w:r>
      <w:r w:rsidRPr="008B71C1">
        <w:rPr>
          <w:rFonts w:ascii="Calibri" w:eastAsia="Calibri" w:hAnsi="Calibri" w:cs="Calibri"/>
          <w:sz w:val="22"/>
          <w:szCs w:val="22"/>
        </w:rPr>
        <w:br/>
      </w:r>
      <w:r w:rsidRPr="008B71C1">
        <w:rPr>
          <w:rFonts w:ascii="Calibri" w:eastAsia="Calibri" w:hAnsi="Calibri" w:cs="Calibri"/>
          <w:sz w:val="22"/>
          <w:szCs w:val="22"/>
        </w:rPr>
        <w:br/>
        <w:t>A) m ,  cm ,  cm</w:t>
      </w:r>
      <w:r w:rsidRPr="008B71C1">
        <w:rPr>
          <w:rFonts w:ascii="Calibri" w:eastAsia="Calibri" w:hAnsi="Calibri" w:cs="Calibri"/>
          <w:sz w:val="22"/>
          <w:szCs w:val="22"/>
        </w:rPr>
        <w:tab/>
      </w:r>
      <w:r w:rsidRPr="008B71C1">
        <w:rPr>
          <w:rFonts w:ascii="Calibri" w:eastAsia="Calibri" w:hAnsi="Calibri" w:cs="Calibri"/>
          <w:sz w:val="22"/>
          <w:szCs w:val="22"/>
        </w:rPr>
        <w:tab/>
        <w:t xml:space="preserve">B) </w:t>
      </w:r>
      <w:r w:rsidR="004D5D31" w:rsidRPr="008B71C1">
        <w:rPr>
          <w:rFonts w:ascii="Calibri" w:eastAsia="Calibri" w:hAnsi="Calibri" w:cs="Calibri"/>
          <w:sz w:val="22"/>
          <w:szCs w:val="22"/>
        </w:rPr>
        <w:t>m ,  cm ,  mm</w:t>
      </w:r>
      <w:r w:rsidR="007A4008" w:rsidRPr="008B71C1">
        <w:rPr>
          <w:rFonts w:ascii="Calibri" w:eastAsia="Calibri" w:hAnsi="Calibri" w:cs="Calibri"/>
          <w:sz w:val="22"/>
          <w:szCs w:val="22"/>
        </w:rPr>
        <w:br/>
        <w:t>B)</w:t>
      </w:r>
      <w:r w:rsidR="004D5D31" w:rsidRPr="008B71C1">
        <w:rPr>
          <w:rFonts w:ascii="Calibri" w:eastAsia="Calibri" w:hAnsi="Calibri" w:cs="Calibri"/>
          <w:sz w:val="22"/>
          <w:szCs w:val="22"/>
        </w:rPr>
        <w:t xml:space="preserve"> cm ,  mm ,  cm</w:t>
      </w:r>
      <w:r w:rsidR="004D5D31" w:rsidRPr="008B71C1">
        <w:rPr>
          <w:rFonts w:ascii="Calibri" w:eastAsia="Calibri" w:hAnsi="Calibri" w:cs="Calibri"/>
          <w:sz w:val="22"/>
          <w:szCs w:val="22"/>
        </w:rPr>
        <w:tab/>
      </w:r>
      <w:r w:rsidR="004D5D31" w:rsidRPr="008B71C1">
        <w:rPr>
          <w:rFonts w:ascii="Calibri" w:eastAsia="Calibri" w:hAnsi="Calibri" w:cs="Calibri"/>
          <w:sz w:val="22"/>
          <w:szCs w:val="22"/>
        </w:rPr>
        <w:tab/>
        <w:t>D) cm ,  cm , mm</w:t>
      </w:r>
    </w:p>
    <w:p w:rsidR="00342C82" w:rsidRPr="008B71C1" w:rsidRDefault="00AB3CB6" w:rsidP="007A4008">
      <w:pPr>
        <w:spacing w:line="312" w:lineRule="auto"/>
        <w:ind w:left="226"/>
        <w:rPr>
          <w:rFonts w:ascii="Calibri" w:eastAsia="Calibri" w:hAnsi="Calibri" w:cs="Calibri"/>
          <w:sz w:val="22"/>
          <w:szCs w:val="22"/>
        </w:rPr>
      </w:pPr>
      <w:r>
        <w:rPr>
          <w:rFonts w:ascii="Calibri" w:eastAsia="Calibri" w:hAnsi="Calibri" w:cs="Calibri"/>
          <w:sz w:val="22"/>
          <w:szCs w:val="22"/>
        </w:rPr>
        <w:br/>
      </w:r>
    </w:p>
    <w:p w:rsidR="00342C82" w:rsidRPr="008B71C1" w:rsidRDefault="00342C82" w:rsidP="007A4008">
      <w:pPr>
        <w:spacing w:line="312" w:lineRule="auto"/>
        <w:ind w:left="226"/>
        <w:rPr>
          <w:rFonts w:ascii="Calibri" w:eastAsia="Calibri" w:hAnsi="Calibri" w:cs="Calibri"/>
          <w:sz w:val="22"/>
          <w:szCs w:val="22"/>
        </w:rPr>
      </w:pPr>
    </w:p>
    <w:p w:rsidR="001D622C" w:rsidRPr="008B71C1" w:rsidRDefault="00C0288E" w:rsidP="007A4008">
      <w:pPr>
        <w:numPr>
          <w:ilvl w:val="0"/>
          <w:numId w:val="1"/>
        </w:numPr>
        <w:spacing w:line="312" w:lineRule="auto"/>
        <w:ind w:left="226" w:hanging="113"/>
        <w:rPr>
          <w:rFonts w:ascii="Calibri" w:eastAsia="Calibri" w:hAnsi="Calibri" w:cs="Calibri"/>
          <w:sz w:val="22"/>
          <w:szCs w:val="22"/>
        </w:rPr>
      </w:pPr>
      <w:r w:rsidRPr="008B71C1">
        <w:rPr>
          <w:rFonts w:ascii="Calibri" w:eastAsia="Calibri" w:hAnsi="Calibri" w:cs="Calibri"/>
          <w:sz w:val="22"/>
          <w:szCs w:val="22"/>
        </w:rPr>
        <w:t xml:space="preserve">Aşağıda verilen </w:t>
      </w:r>
      <w:r w:rsidR="001D622C" w:rsidRPr="008B71C1">
        <w:rPr>
          <w:rFonts w:ascii="Calibri" w:eastAsia="Calibri" w:hAnsi="Calibri" w:cs="Calibri"/>
          <w:sz w:val="22"/>
          <w:szCs w:val="22"/>
        </w:rPr>
        <w:t xml:space="preserve">eşitliklerden hangisi </w:t>
      </w:r>
      <w:r w:rsidR="001D622C" w:rsidRPr="008B71C1">
        <w:rPr>
          <w:rFonts w:ascii="Calibri" w:eastAsia="Calibri" w:hAnsi="Calibri" w:cs="Calibri"/>
          <w:sz w:val="22"/>
          <w:szCs w:val="22"/>
          <w:u w:val="single"/>
        </w:rPr>
        <w:t>yanlıştır</w:t>
      </w:r>
      <w:r w:rsidR="001D622C" w:rsidRPr="008B71C1">
        <w:rPr>
          <w:rFonts w:ascii="Calibri" w:eastAsia="Calibri" w:hAnsi="Calibri" w:cs="Calibri"/>
          <w:sz w:val="22"/>
          <w:szCs w:val="22"/>
        </w:rPr>
        <w:t>?</w:t>
      </w:r>
      <w:r w:rsidR="001D622C" w:rsidRPr="008B71C1">
        <w:rPr>
          <w:rFonts w:ascii="Calibri" w:eastAsia="Calibri" w:hAnsi="Calibri" w:cs="Calibri"/>
          <w:sz w:val="22"/>
          <w:szCs w:val="22"/>
        </w:rPr>
        <w:br/>
      </w:r>
      <w:r w:rsidR="001D622C" w:rsidRPr="008B71C1">
        <w:rPr>
          <w:rFonts w:ascii="Calibri" w:eastAsia="Calibri" w:hAnsi="Calibri" w:cs="Calibri"/>
          <w:sz w:val="22"/>
          <w:szCs w:val="22"/>
        </w:rPr>
        <w:br/>
        <w:t>A)</w:t>
      </w:r>
      <w:r w:rsidR="00B419BB" w:rsidRPr="008B71C1">
        <w:t xml:space="preserve"> </w:t>
      </w:r>
      <w:r w:rsidR="00B419BB" w:rsidRPr="008B71C1">
        <w:rPr>
          <w:rFonts w:ascii="Calibri" w:eastAsia="Calibri" w:hAnsi="Calibri" w:cs="Calibri"/>
          <w:sz w:val="22"/>
          <w:szCs w:val="22"/>
        </w:rPr>
        <w:t>1 yıl = 12 ay</w:t>
      </w:r>
      <w:r w:rsidR="00B419BB" w:rsidRPr="008B71C1">
        <w:rPr>
          <w:rFonts w:ascii="Calibri" w:eastAsia="Calibri" w:hAnsi="Calibri" w:cs="Calibri"/>
          <w:sz w:val="22"/>
          <w:szCs w:val="22"/>
        </w:rPr>
        <w:tab/>
      </w:r>
      <w:r w:rsidR="00C07BAC" w:rsidRPr="008B71C1">
        <w:rPr>
          <w:rFonts w:ascii="Calibri" w:eastAsia="Calibri" w:hAnsi="Calibri" w:cs="Calibri"/>
          <w:sz w:val="22"/>
          <w:szCs w:val="22"/>
        </w:rPr>
        <w:tab/>
      </w:r>
      <w:r w:rsidR="001D622C" w:rsidRPr="008B71C1">
        <w:rPr>
          <w:rFonts w:ascii="Calibri" w:eastAsia="Calibri" w:hAnsi="Calibri" w:cs="Calibri"/>
          <w:sz w:val="22"/>
          <w:szCs w:val="22"/>
        </w:rPr>
        <w:t xml:space="preserve">B) </w:t>
      </w:r>
      <w:r w:rsidR="00F96A7E" w:rsidRPr="008B71C1">
        <w:rPr>
          <w:rFonts w:ascii="Calibri" w:eastAsia="Calibri" w:hAnsi="Calibri" w:cs="Calibri"/>
          <w:sz w:val="22"/>
          <w:szCs w:val="22"/>
        </w:rPr>
        <w:t>3 ay = 9</w:t>
      </w:r>
      <w:r w:rsidR="00C07BAC" w:rsidRPr="008B71C1">
        <w:rPr>
          <w:rFonts w:ascii="Calibri" w:eastAsia="Calibri" w:hAnsi="Calibri" w:cs="Calibri"/>
          <w:sz w:val="22"/>
          <w:szCs w:val="22"/>
        </w:rPr>
        <w:t>0 gün</w:t>
      </w:r>
      <w:r w:rsidR="00C07BAC" w:rsidRPr="008B71C1">
        <w:rPr>
          <w:rFonts w:ascii="Calibri" w:eastAsia="Calibri" w:hAnsi="Calibri" w:cs="Calibri"/>
          <w:sz w:val="22"/>
          <w:szCs w:val="22"/>
        </w:rPr>
        <w:tab/>
      </w:r>
      <w:r w:rsidR="001D622C" w:rsidRPr="008B71C1">
        <w:rPr>
          <w:rFonts w:ascii="Calibri" w:eastAsia="Calibri" w:hAnsi="Calibri" w:cs="Calibri"/>
          <w:sz w:val="22"/>
          <w:szCs w:val="22"/>
        </w:rPr>
        <w:br/>
        <w:t>C)</w:t>
      </w:r>
      <w:r w:rsidR="00AE08EA" w:rsidRPr="008B71C1">
        <w:rPr>
          <w:rFonts w:ascii="Calibri" w:eastAsia="Calibri" w:hAnsi="Calibri" w:cs="Calibri"/>
          <w:sz w:val="22"/>
          <w:szCs w:val="22"/>
        </w:rPr>
        <w:t xml:space="preserve"> </w:t>
      </w:r>
      <w:r w:rsidR="00F96A7E" w:rsidRPr="008B71C1">
        <w:rPr>
          <w:rFonts w:ascii="Calibri" w:eastAsia="Calibri" w:hAnsi="Calibri" w:cs="Calibri"/>
          <w:sz w:val="22"/>
          <w:szCs w:val="22"/>
        </w:rPr>
        <w:t>5</w:t>
      </w:r>
      <w:r w:rsidR="00AE08EA" w:rsidRPr="008B71C1">
        <w:rPr>
          <w:rFonts w:ascii="Calibri" w:eastAsia="Calibri" w:hAnsi="Calibri" w:cs="Calibri"/>
          <w:sz w:val="22"/>
          <w:szCs w:val="22"/>
        </w:rPr>
        <w:t xml:space="preserve"> hafta</w:t>
      </w:r>
      <w:r w:rsidR="00F96A7E" w:rsidRPr="008B71C1">
        <w:rPr>
          <w:rFonts w:ascii="Calibri" w:eastAsia="Calibri" w:hAnsi="Calibri" w:cs="Calibri"/>
          <w:sz w:val="22"/>
          <w:szCs w:val="22"/>
        </w:rPr>
        <w:t xml:space="preserve"> = 35</w:t>
      </w:r>
      <w:r w:rsidR="00AE08EA" w:rsidRPr="008B71C1">
        <w:rPr>
          <w:rFonts w:ascii="Calibri" w:eastAsia="Calibri" w:hAnsi="Calibri" w:cs="Calibri"/>
          <w:sz w:val="22"/>
          <w:szCs w:val="22"/>
        </w:rPr>
        <w:t xml:space="preserve"> gün</w:t>
      </w:r>
      <w:r w:rsidR="00C07BAC" w:rsidRPr="008B71C1">
        <w:rPr>
          <w:rFonts w:ascii="Calibri" w:eastAsia="Calibri" w:hAnsi="Calibri" w:cs="Calibri"/>
          <w:sz w:val="22"/>
          <w:szCs w:val="22"/>
        </w:rPr>
        <w:tab/>
      </w:r>
      <w:r w:rsidR="00C07BAC" w:rsidRPr="008B71C1">
        <w:rPr>
          <w:rFonts w:ascii="Calibri" w:eastAsia="Calibri" w:hAnsi="Calibri" w:cs="Calibri"/>
          <w:sz w:val="22"/>
          <w:szCs w:val="22"/>
        </w:rPr>
        <w:tab/>
      </w:r>
      <w:r w:rsidR="001D622C" w:rsidRPr="008B71C1">
        <w:rPr>
          <w:rFonts w:ascii="Calibri" w:eastAsia="Calibri" w:hAnsi="Calibri" w:cs="Calibri"/>
          <w:sz w:val="22"/>
          <w:szCs w:val="22"/>
        </w:rPr>
        <w:t xml:space="preserve">D) </w:t>
      </w:r>
      <w:r w:rsidR="00C07BAC" w:rsidRPr="008B71C1">
        <w:rPr>
          <w:rFonts w:ascii="Calibri" w:eastAsia="Calibri" w:hAnsi="Calibri" w:cs="Calibri"/>
          <w:sz w:val="22"/>
          <w:szCs w:val="22"/>
        </w:rPr>
        <w:t xml:space="preserve">1 saat </w:t>
      </w:r>
      <w:r w:rsidR="001D622C" w:rsidRPr="008B71C1">
        <w:rPr>
          <w:rFonts w:ascii="Calibri" w:eastAsia="Calibri" w:hAnsi="Calibri" w:cs="Calibri"/>
          <w:sz w:val="22"/>
          <w:szCs w:val="22"/>
        </w:rPr>
        <w:t xml:space="preserve">= </w:t>
      </w:r>
      <w:r w:rsidR="00C07BAC" w:rsidRPr="008B71C1">
        <w:rPr>
          <w:rFonts w:ascii="Calibri" w:eastAsia="Calibri" w:hAnsi="Calibri" w:cs="Calibri"/>
          <w:sz w:val="22"/>
          <w:szCs w:val="22"/>
        </w:rPr>
        <w:t>360 saniye</w:t>
      </w:r>
    </w:p>
    <w:p w:rsidR="001D622C" w:rsidRPr="008B71C1" w:rsidRDefault="001D622C" w:rsidP="007A4008">
      <w:pPr>
        <w:spacing w:line="312" w:lineRule="auto"/>
        <w:ind w:left="227"/>
        <w:rPr>
          <w:rFonts w:ascii="Calibri" w:hAnsi="Calibri" w:cs="Calibri"/>
          <w:sz w:val="22"/>
          <w:szCs w:val="22"/>
        </w:rPr>
      </w:pPr>
    </w:p>
    <w:p w:rsidR="00082333" w:rsidRPr="008B71C1" w:rsidRDefault="00082333" w:rsidP="007A4008">
      <w:pPr>
        <w:pStyle w:val="ListeParagraf"/>
        <w:spacing w:after="0" w:line="312" w:lineRule="auto"/>
        <w:ind w:left="360"/>
      </w:pPr>
    </w:p>
    <w:p w:rsidR="00BF45CC" w:rsidRPr="008B71C1" w:rsidRDefault="00BF45CC" w:rsidP="007A4008">
      <w:pPr>
        <w:spacing w:line="312" w:lineRule="auto"/>
        <w:ind w:left="113"/>
        <w:rPr>
          <w:rFonts w:ascii="Calibri" w:hAnsi="Calibri" w:cs="Calibri"/>
          <w:sz w:val="22"/>
          <w:szCs w:val="22"/>
        </w:rPr>
      </w:pPr>
    </w:p>
    <w:p w:rsidR="00BF45CC" w:rsidRPr="008B71C1" w:rsidRDefault="00BF45CC" w:rsidP="007A4008">
      <w:pPr>
        <w:numPr>
          <w:ilvl w:val="0"/>
          <w:numId w:val="1"/>
        </w:numPr>
        <w:spacing w:line="312" w:lineRule="auto"/>
        <w:rPr>
          <w:rFonts w:ascii="Calibri" w:hAnsi="Calibri" w:cs="Calibri"/>
          <w:sz w:val="22"/>
          <w:szCs w:val="22"/>
        </w:rPr>
      </w:pPr>
      <w:r w:rsidRPr="008B71C1">
        <w:rPr>
          <w:rFonts w:ascii="Calibri" w:hAnsi="Calibri" w:cs="Calibri"/>
          <w:sz w:val="22"/>
          <w:szCs w:val="22"/>
        </w:rPr>
        <w:t>Saat 18.25</w:t>
      </w:r>
      <w:r w:rsidR="00D84492" w:rsidRPr="008B71C1">
        <w:rPr>
          <w:rFonts w:ascii="Calibri" w:hAnsi="Calibri" w:cs="Calibri"/>
          <w:sz w:val="22"/>
          <w:szCs w:val="22"/>
        </w:rPr>
        <w:t xml:space="preserve"> te</w:t>
      </w:r>
      <w:r w:rsidR="008726CE" w:rsidRPr="008B71C1">
        <w:rPr>
          <w:rFonts w:ascii="Calibri" w:hAnsi="Calibri" w:cs="Calibri"/>
          <w:sz w:val="22"/>
          <w:szCs w:val="22"/>
        </w:rPr>
        <w:t xml:space="preserve"> ders çalışmaya başlayan Selin</w:t>
      </w:r>
      <w:r w:rsidRPr="008B71C1">
        <w:rPr>
          <w:rFonts w:ascii="Calibri" w:hAnsi="Calibri" w:cs="Calibri"/>
          <w:sz w:val="22"/>
          <w:szCs w:val="22"/>
        </w:rPr>
        <w:t xml:space="preserve"> 2 saat 45 dakika sonra çalı</w:t>
      </w:r>
      <w:r w:rsidR="008726CE" w:rsidRPr="008B71C1">
        <w:rPr>
          <w:rFonts w:ascii="Calibri" w:hAnsi="Calibri" w:cs="Calibri"/>
          <w:sz w:val="22"/>
          <w:szCs w:val="22"/>
        </w:rPr>
        <w:t>şmasını bitirmiştir. Buna göre Seli</w:t>
      </w:r>
      <w:r w:rsidRPr="008B71C1">
        <w:rPr>
          <w:rFonts w:ascii="Calibri" w:hAnsi="Calibri" w:cs="Calibri"/>
          <w:sz w:val="22"/>
          <w:szCs w:val="22"/>
        </w:rPr>
        <w:t>n ders çalışmayı saat kaçta bitirmiştir?</w:t>
      </w:r>
      <w:r w:rsidRPr="008B71C1">
        <w:rPr>
          <w:rFonts w:ascii="Calibri" w:hAnsi="Calibri" w:cs="Calibri"/>
          <w:sz w:val="22"/>
          <w:szCs w:val="22"/>
        </w:rPr>
        <w:br/>
      </w:r>
      <w:r w:rsidRPr="008B71C1">
        <w:rPr>
          <w:rFonts w:ascii="Calibri" w:hAnsi="Calibri" w:cs="Calibri"/>
          <w:sz w:val="22"/>
          <w:szCs w:val="22"/>
        </w:rPr>
        <w:br/>
        <w:t>A) 20.00             B) 20.10</w:t>
      </w:r>
      <w:r w:rsidR="0017148C">
        <w:rPr>
          <w:rFonts w:ascii="Calibri" w:hAnsi="Calibri" w:cs="Calibri"/>
          <w:sz w:val="22"/>
          <w:szCs w:val="22"/>
        </w:rPr>
        <w:t xml:space="preserve">             C) 21.00         </w:t>
      </w:r>
      <w:r w:rsidRPr="008B71C1">
        <w:rPr>
          <w:rFonts w:ascii="Calibri" w:hAnsi="Calibri" w:cs="Calibri"/>
          <w:sz w:val="22"/>
          <w:szCs w:val="22"/>
        </w:rPr>
        <w:t xml:space="preserve">  D) 21.10</w:t>
      </w:r>
    </w:p>
    <w:p w:rsidR="00BF45CC" w:rsidRPr="008B71C1" w:rsidRDefault="00BF45CC" w:rsidP="00BF45CC">
      <w:pPr>
        <w:ind w:left="227"/>
        <w:rPr>
          <w:rFonts w:ascii="Calibri" w:hAnsi="Calibri" w:cs="Calibri"/>
          <w:sz w:val="22"/>
          <w:szCs w:val="22"/>
        </w:rPr>
      </w:pPr>
    </w:p>
    <w:p w:rsidR="00BF45CC" w:rsidRPr="008B71C1" w:rsidRDefault="00BF45CC" w:rsidP="00BF45CC">
      <w:pPr>
        <w:ind w:left="227"/>
        <w:rPr>
          <w:rFonts w:ascii="Calibri" w:hAnsi="Calibri" w:cs="Calibri"/>
          <w:sz w:val="22"/>
          <w:szCs w:val="22"/>
        </w:rPr>
      </w:pPr>
    </w:p>
    <w:p w:rsidR="00082333" w:rsidRPr="008B71C1" w:rsidRDefault="00082333" w:rsidP="00082333">
      <w:pPr>
        <w:pStyle w:val="ListeParagraf"/>
        <w:ind w:left="360"/>
      </w:pPr>
    </w:p>
    <w:p w:rsidR="00082333" w:rsidRPr="008B71C1" w:rsidRDefault="007C1018" w:rsidP="00082333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shape id="Metin Kutusu 230" o:spid="_x0000_s1038" type="#_x0000_t202" style="position:absolute;left:0;text-align:left;margin-left:143.05pt;margin-top:19.7pt;width:107.25pt;height:69pt;z-index:251717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" filled="f" stroked="f">
            <v:textbox>
              <w:txbxContent>
                <w:p w:rsidR="00082333" w:rsidRDefault="00082333" w:rsidP="00082333">
                  <w:pPr>
                    <w:rPr>
                      <w:rFonts w:ascii="Calibri" w:hAnsi="Calibri"/>
                      <w:sz w:val="22"/>
                    </w:rPr>
                  </w:pPr>
                  <w:r>
                    <w:rPr>
                      <w:rFonts w:ascii="Calibri" w:hAnsi="Calibri"/>
                      <w:sz w:val="22"/>
                    </w:rPr>
                    <w:t>Yanda verilen ABC üçgenine göre A açısının ölçüsü kaç derecedir?</w:t>
                  </w:r>
                </w:p>
                <w:p w:rsidR="00082333" w:rsidRDefault="00082333" w:rsidP="00082333"/>
              </w:txbxContent>
            </v:textbox>
          </v:shape>
        </w:pict>
      </w:r>
      <w:r>
        <w:rPr>
          <w:noProof/>
          <w:lang w:eastAsia="tr-TR"/>
        </w:rPr>
        <w:pict>
          <v:group id="Grup 219" o:spid="_x0000_s1039" style="position:absolute;left:0;text-align:left;margin-left:17.55pt;margin-top:-3.25pt;width:122.45pt;height:84.9pt;z-index:251718656" coordsize="15554,10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">
            <v:shape id="Metin Kutusu 5" o:spid="_x0000_s1040" type="#_x0000_t202" style="position:absolute;left:4334;width:2434;height:22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Dcf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" filled="f" stroked="f" strokeweight=".5pt">
              <v:textbox>
                <w:txbxContent>
                  <w:p w:rsidR="00082333" w:rsidRDefault="00082333" w:rsidP="00082333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</w:rPr>
                      <w:t>A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İkizkenar Üçgen 221" o:spid="_x0000_s1041" type="#_x0000_t5" style="position:absolute;left:2078;top:2018;width:11437;height:7335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" adj="6574" fillcolor="white [3201]" strokecolor="black [3200]" strokeweight="1pt"/>
            <v:shape id="_x0000_s1042" type="#_x0000_t202" style="position:absolute;top:8550;width:2432;height:22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" filled="f" stroked="f" strokeweight=".5pt">
              <v:textbox>
                <w:txbxContent>
                  <w:p w:rsidR="00082333" w:rsidRDefault="00082333" w:rsidP="00082333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</w:rPr>
                      <w:t>B</w:t>
                    </w:r>
                  </w:p>
                </w:txbxContent>
              </v:textbox>
            </v:shape>
            <v:shape id="Metin Kutusu 7" o:spid="_x0000_s1043" type="#_x0000_t202" style="position:absolute;left:13122;top:8372;width:2432;height:22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qloxQAAANw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" filled="f" stroked="f" strokeweight=".5pt">
              <v:textbox>
                <w:txbxContent>
                  <w:p w:rsidR="00082333" w:rsidRDefault="00082333" w:rsidP="00082333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</w:rPr>
                      <w:t>C</w:t>
                    </w:r>
                  </w:p>
                </w:txbxContent>
              </v:textbox>
            </v:shape>
            <v:shape id="Yay 224" o:spid="_x0000_s1044" style="position:absolute;left:1187;top:8312;width:1975;height:1899;rotation:451259fd;visibility:visible;v-text-anchor:middle" coordsize="197485,18986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" adj="0,,0" path="m129670,4777nsc170143,17610,197486,53960,197486,94933r-98743,l129670,4777xem129670,4777nfc170143,17610,197486,53960,197486,94933e" filled="f" strokecolor="black [3200]" strokeweight="1pt">
              <v:stroke joinstyle="miter"/>
              <v:formulas/>
              <v:path arrowok="t" o:connecttype="custom" o:connectlocs="129670,4777;197486,94933" o:connectangles="0,0"/>
            </v:shape>
            <v:shape id="Yay 225" o:spid="_x0000_s1045" style="position:absolute;left:4987;top:1544;width:1486;height:1352;rotation:8744631fd;visibility:visible;v-text-anchor:middle" coordsize="148590,13525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" adj="0,,0" path="m74295,nsc115327,,148590,30278,148590,67628r-74295,l74295,xem74295,nfc115327,,148590,30278,148590,67628e" filled="f" strokecolor="black [3200]" strokeweight="1pt">
              <v:stroke joinstyle="miter"/>
              <v:formulas/>
              <v:path arrowok="t" o:connecttype="custom" o:connectlocs="74295,0;148590,67628" o:connectangles="0,0"/>
            </v:shape>
            <v:shape id="Yay 226" o:spid="_x0000_s1046" style="position:absolute;left:12231;top:8490;width:1242;height:1251;rotation:-7447346fd;visibility:visible;v-text-anchor:middle" coordsize="124138,12510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" adj="0,,0" path="m62069,nsc96349,,124138,28005,124138,62552r-62069,l62069,xem62069,nfc96349,,124138,28005,124138,62552e" filled="f" strokecolor="black [3200]" strokeweight="1pt">
              <v:stroke joinstyle="miter"/>
              <v:formulas/>
              <v:path arrowok="t" o:connecttype="custom" o:connectlocs="62069,0;124138,62552" o:connectangles="0,0"/>
            </v:shape>
            <v:shape id="Metin Kutusu 16" o:spid="_x0000_s1047" type="#_x0000_t202" style="position:absolute;left:2434;top:7125;width:3750;height:22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7a9r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jjITzPhCMgJw8AAAD//wMAUEsBAi0AFAAGAAgAAAAhANvh9svuAAAAhQEAABMAAAAAAAAA&#10;AAAAAAAAAAAAAFtDb250ZW50X1R5cGVzXS54bWxQSwECLQAUAAYACAAAACEAWvQsW78AAAAVAQAA&#10;CwAAAAAAAAAAAAAAAAAfAQAAX3JlbHMvLnJlbHNQSwECLQAUAAYACAAAACEAdu2va8YAAADcAAAA&#10;DwAAAAAAAAAAAAAAAAAHAgAAZHJzL2Rvd25yZXYueG1sUEsFBgAAAAADAAMAtwAAAPoCAAAAAA==&#10;" filled="f" stroked="f" strokeweight=".5pt">
              <v:textbox>
                <w:txbxContent>
                  <w:p w:rsidR="00082333" w:rsidRDefault="00082333" w:rsidP="00082333">
                    <w:pPr>
                      <w:rPr>
                        <w:rFonts w:asciiTheme="minorHAnsi" w:hAnsiTheme="minorHAnsi"/>
                        <w:sz w:val="20"/>
                        <w:szCs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  <w:szCs w:val="20"/>
                      </w:rPr>
                      <w:t>72</w:t>
                    </w:r>
                    <w:r>
                      <w:rPr>
                        <w:rFonts w:ascii="Calibri" w:hAnsi="Calibri"/>
                        <w:sz w:val="20"/>
                        <w:szCs w:val="20"/>
                      </w:rPr>
                      <w:t>°</w:t>
                    </w:r>
                  </w:p>
                </w:txbxContent>
              </v:textbox>
            </v:shape>
            <v:shape id="Metin Kutusu 18" o:spid="_x0000_s1048" type="#_x0000_t202" style="position:absolute;left:9381;top:7362;width:3750;height:223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sZ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" filled="f" stroked="f" strokeweight=".5pt">
              <v:textbox>
                <w:txbxContent>
                  <w:p w:rsidR="00082333" w:rsidRDefault="00082333" w:rsidP="00082333">
                    <w:pPr>
                      <w:rPr>
                        <w:rFonts w:asciiTheme="minorHAnsi" w:hAnsiTheme="minorHAnsi"/>
                        <w:sz w:val="20"/>
                        <w:szCs w:val="20"/>
                      </w:rPr>
                    </w:pPr>
                    <w:r>
                      <w:rPr>
                        <w:rFonts w:ascii="Calibri" w:hAnsi="Calibri"/>
                        <w:sz w:val="20"/>
                        <w:szCs w:val="20"/>
                      </w:rPr>
                      <w:t>38°</w:t>
                    </w:r>
                    <w:r>
                      <w:rPr>
                        <w:noProof/>
                        <w:sz w:val="20"/>
                        <w:szCs w:val="20"/>
                      </w:rPr>
                      <w:drawing>
                        <wp:inline distT="0" distB="0" distL="0" distR="0">
                          <wp:extent cx="190500" cy="95250"/>
                          <wp:effectExtent l="0" t="0" r="0" b="0"/>
                          <wp:docPr id="249" name="Resim 24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Resim 108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7">
                                    <a:extLst>
                                      <a:ext uri="{28A0092B-C50C-407E-A947-70E740481C1C}">
        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90500" cy="952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Metin Kutusu 1" o:spid="_x0000_s1049" type="#_x0000_t202" style="position:absolute;left:4572;top:2493;width:2434;height:223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p6C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" filled="f" stroked="f" strokeweight=".5pt">
              <v:textbox>
                <w:txbxContent>
                  <w:p w:rsidR="00082333" w:rsidRDefault="00082333" w:rsidP="00082333">
                    <w:pPr>
                      <w:rPr>
                        <w:rFonts w:asciiTheme="minorHAnsi" w:hAnsiTheme="minorHAnsi"/>
                        <w:sz w:val="20"/>
                      </w:rPr>
                    </w:pPr>
                    <w:r>
                      <w:rPr>
                        <w:rFonts w:asciiTheme="minorHAnsi" w:hAnsiTheme="minorHAnsi"/>
                        <w:sz w:val="20"/>
                      </w:rPr>
                      <w:t>?</w:t>
                    </w:r>
                  </w:p>
                </w:txbxContent>
              </v:textbox>
            </v:shape>
          </v:group>
        </w:pict>
      </w:r>
      <w:r w:rsidR="00082333" w:rsidRPr="008B71C1">
        <w:br/>
      </w:r>
      <w:r w:rsidR="00082333" w:rsidRPr="008B71C1">
        <w:br/>
      </w:r>
      <w:r w:rsidR="00082333" w:rsidRPr="008B71C1">
        <w:br/>
      </w:r>
      <w:r w:rsidR="00082333" w:rsidRPr="008B71C1">
        <w:br/>
      </w:r>
      <w:r w:rsidR="00082333" w:rsidRPr="008B71C1">
        <w:br/>
      </w:r>
      <w:r w:rsidR="00082333" w:rsidRPr="008B71C1">
        <w:br/>
        <w:t xml:space="preserve">A) </w:t>
      </w:r>
      <w:r w:rsidR="00082333" w:rsidRPr="008B71C1">
        <w:rPr>
          <w:rFonts w:asciiTheme="minorHAnsi" w:hAnsiTheme="minorHAnsi"/>
          <w:szCs w:val="20"/>
        </w:rPr>
        <w:t>50</w:t>
      </w:r>
      <w:r w:rsidR="00082333" w:rsidRPr="008B71C1">
        <w:rPr>
          <w:szCs w:val="20"/>
        </w:rPr>
        <w:t xml:space="preserve">°                  B) </w:t>
      </w:r>
      <w:r w:rsidR="00082333" w:rsidRPr="008B71C1">
        <w:rPr>
          <w:rFonts w:asciiTheme="minorHAnsi" w:hAnsiTheme="minorHAnsi"/>
          <w:szCs w:val="20"/>
        </w:rPr>
        <w:t>60</w:t>
      </w:r>
      <w:r w:rsidR="00082333" w:rsidRPr="008B71C1">
        <w:rPr>
          <w:szCs w:val="20"/>
        </w:rPr>
        <w:t xml:space="preserve">°                 C) </w:t>
      </w:r>
      <w:r w:rsidR="00082333" w:rsidRPr="008B71C1">
        <w:rPr>
          <w:rFonts w:asciiTheme="minorHAnsi" w:hAnsiTheme="minorHAnsi"/>
          <w:szCs w:val="20"/>
        </w:rPr>
        <w:t>70</w:t>
      </w:r>
      <w:r w:rsidR="00082333" w:rsidRPr="008B71C1">
        <w:rPr>
          <w:szCs w:val="20"/>
        </w:rPr>
        <w:t>°                  D) 8</w:t>
      </w:r>
      <w:r w:rsidR="00082333" w:rsidRPr="008B71C1">
        <w:rPr>
          <w:rFonts w:asciiTheme="minorHAnsi" w:hAnsiTheme="minorHAnsi"/>
          <w:szCs w:val="20"/>
        </w:rPr>
        <w:t>0</w:t>
      </w:r>
      <w:r w:rsidR="00082333" w:rsidRPr="008B71C1">
        <w:rPr>
          <w:szCs w:val="20"/>
        </w:rPr>
        <w:t>°</w:t>
      </w:r>
    </w:p>
    <w:p w:rsidR="00082333" w:rsidRPr="008B71C1" w:rsidRDefault="00082333" w:rsidP="00082333">
      <w:pPr>
        <w:pStyle w:val="ListeParagraf"/>
        <w:ind w:left="216"/>
        <w:rPr>
          <w:szCs w:val="20"/>
        </w:rPr>
      </w:pPr>
    </w:p>
    <w:p w:rsidR="0017148C" w:rsidRDefault="0017148C" w:rsidP="0017148C"/>
    <w:p w:rsidR="0017148C" w:rsidRDefault="0017148C" w:rsidP="0017148C"/>
    <w:p w:rsidR="0017148C" w:rsidRDefault="0017148C" w:rsidP="0017148C"/>
    <w:p w:rsidR="00A3698B" w:rsidRPr="008B71C1" w:rsidRDefault="007C1018" w:rsidP="0017148C">
      <w:r>
        <w:rPr>
          <w:noProof/>
        </w:rPr>
        <w:lastRenderedPageBreak/>
        <w:pict>
          <v:group id="Grup 18" o:spid="_x0000_s1050" style="position:absolute;margin-left:18.9pt;margin-top:13.8pt;width:109.75pt;height:67.8pt;z-index:251622400;mso-height-relative:margin" coordsize="13941,8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Paralelkenar 7" o:spid="_x0000_s1051" type="#_x0000_t7" style="position:absolute;left:2942;top:1539;width:9430;height:4979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" adj="2851" fillcolor="white [3201]" strokecolor="black [3200]"/>
            <v:shape id="Metin Kutusu 2" o:spid="_x0000_s1052" type="#_x0000_t202" style="position:absolute;top:2401;width:4573;height:2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<v:textbox style="mso-fit-shape-to-text:t">
                <w:txbxContent>
                  <w:p w:rsidR="00A3698B" w:rsidRPr="00A3698B" w:rsidRDefault="00A3698B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 w:rsidRPr="00A3698B">
                      <w:rPr>
                        <w:rFonts w:asciiTheme="minorHAnsi" w:hAnsiTheme="minorHAnsi" w:cstheme="minorHAnsi"/>
                        <w:sz w:val="18"/>
                      </w:rPr>
                      <w:t>8 cm</w:t>
                    </w:r>
                  </w:p>
                </w:txbxContent>
              </v:textbox>
            </v:shape>
            <v:shape id="Metin Kutusu 2" o:spid="_x0000_s1053" type="#_x0000_t202" style="position:absolute;left:4795;top:6300;width:5068;height:2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" filled="f" stroked="f">
              <v:textbox style="mso-fit-shape-to-text:t">
                <w:txbxContent>
                  <w:p w:rsidR="00A3698B" w:rsidRPr="00A3698B" w:rsidRDefault="00A3698B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</w:rPr>
                      <w:t>12</w:t>
                    </w:r>
                    <w:r w:rsidRPr="00A3698B">
                      <w:rPr>
                        <w:rFonts w:asciiTheme="minorHAnsi" w:hAnsiTheme="minorHAnsi" w:cstheme="minorHAnsi"/>
                        <w:sz w:val="18"/>
                      </w:rPr>
                      <w:t xml:space="preserve"> cm</w:t>
                    </w:r>
                  </w:p>
                </w:txbxContent>
              </v:textbox>
            </v:shape>
            <v:shape id="Metin Kutusu 2" o:spid="_x0000_s1054" type="#_x0000_t202" style="position:absolute;left:2172;top:133;width:2172;height:2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" filled="f" stroked="f">
              <v:textbox style="mso-fit-shape-to-text:t">
                <w:txbxContent>
                  <w:p w:rsidR="00A3698B" w:rsidRPr="00A3698B" w:rsidRDefault="00A3698B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</w:rPr>
                      <w:t>A</w:t>
                    </w:r>
                  </w:p>
                </w:txbxContent>
              </v:textbox>
            </v:shape>
            <v:shape id="Metin Kutusu 2" o:spid="_x0000_s1055" type="#_x0000_t202" style="position:absolute;left:11769;width:2172;height:2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" filled="f" stroked="f">
              <v:textbox style="mso-fit-shape-to-text:t">
                <w:txbxContent>
                  <w:p w:rsidR="00A3698B" w:rsidRPr="00A3698B" w:rsidRDefault="00A3698B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</w:rPr>
                      <w:t>B</w:t>
                    </w:r>
                  </w:p>
                </w:txbxContent>
              </v:textbox>
            </v:shape>
            <v:shape id="Metin Kutusu 2" o:spid="_x0000_s1056" type="#_x0000_t202" style="position:absolute;left:10276;top:5837;width:2172;height:231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" filled="f" stroked="f">
              <v:textbox style="mso-fit-shape-to-text:t">
                <w:txbxContent>
                  <w:p w:rsidR="00A3698B" w:rsidRPr="00A3698B" w:rsidRDefault="00A3698B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</w:rPr>
                      <w:t>C</w:t>
                    </w:r>
                  </w:p>
                </w:txbxContent>
              </v:textbox>
            </v:shape>
            <v:shape id="Metin Kutusu 2" o:spid="_x0000_s1057" type="#_x0000_t202" style="position:absolute;left:1131;top:5837;width:2172;height:231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" filled="f" stroked="f">
              <v:textbox style="mso-fit-shape-to-text:t">
                <w:txbxContent>
                  <w:p w:rsidR="00A3698B" w:rsidRPr="00A3698B" w:rsidRDefault="00A3698B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>
                      <w:rPr>
                        <w:rFonts w:asciiTheme="minorHAnsi" w:hAnsiTheme="minorHAnsi" w:cstheme="minorHAnsi"/>
                        <w:sz w:val="18"/>
                      </w:rPr>
                      <w:t>D</w:t>
                    </w:r>
                  </w:p>
                </w:txbxContent>
              </v:textbox>
            </v:shape>
          </v:group>
        </w:pict>
      </w:r>
    </w:p>
    <w:p w:rsidR="00A3698B" w:rsidRPr="008B71C1" w:rsidRDefault="007C1018" w:rsidP="00F45222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shape id="Metin Kutusu 201" o:spid="_x0000_s1058" type="#_x0000_t202" style="position:absolute;left:0;text-align:left;margin-left:138.9pt;margin-top:9.35pt;width:120.25pt;height:53.15pt;z-index:251624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" filled="f" stroked="f">
            <v:textbox>
              <w:txbxContent>
                <w:p w:rsidR="00A3698B" w:rsidRDefault="00A3698B" w:rsidP="00A3698B">
                  <w:pPr>
                    <w:rPr>
                      <w:rFonts w:ascii="Calibri" w:hAnsi="Calibri"/>
                      <w:sz w:val="22"/>
                    </w:rPr>
                  </w:pPr>
                  <w:r>
                    <w:rPr>
                      <w:rFonts w:ascii="Calibri" w:hAnsi="Calibri"/>
                      <w:sz w:val="22"/>
                    </w:rPr>
                    <w:t>Yanda verilen ABCD paralelkenarının çevre uzunluğu kaç cm dir?</w:t>
                  </w:r>
                </w:p>
                <w:p w:rsidR="00A3698B" w:rsidRDefault="00A3698B" w:rsidP="00A3698B"/>
              </w:txbxContent>
            </v:textbox>
          </v:shape>
        </w:pict>
      </w:r>
      <w:r w:rsidR="00A3698B" w:rsidRPr="008B71C1">
        <w:br/>
      </w:r>
      <w:r w:rsidR="00A3698B" w:rsidRPr="008B71C1">
        <w:br/>
      </w:r>
      <w:r w:rsidR="00A3698B" w:rsidRPr="008B71C1">
        <w:br/>
      </w:r>
      <w:r w:rsidR="00A3698B" w:rsidRPr="008B71C1">
        <w:br/>
      </w:r>
      <w:r w:rsidR="00A3698B" w:rsidRPr="008B71C1">
        <w:br/>
        <w:t>A) 20                   B) 28                    C) 32                   D) 40</w:t>
      </w:r>
      <w:bookmarkStart w:id="0" w:name="_GoBack"/>
      <w:bookmarkEnd w:id="0"/>
    </w:p>
    <w:p w:rsidR="0050569E" w:rsidRPr="008B71C1" w:rsidRDefault="0050569E" w:rsidP="0045245C">
      <w:pPr>
        <w:pStyle w:val="ListeParagraf"/>
        <w:spacing w:after="0" w:line="252" w:lineRule="auto"/>
        <w:ind w:left="226"/>
      </w:pPr>
    </w:p>
    <w:p w:rsidR="00C16993" w:rsidRPr="008B71C1" w:rsidRDefault="00C16993" w:rsidP="0050569E"/>
    <w:p w:rsidR="00C16993" w:rsidRDefault="00C16993" w:rsidP="0045245C"/>
    <w:p w:rsidR="0045245C" w:rsidRPr="008B71C1" w:rsidRDefault="0045245C" w:rsidP="0045245C"/>
    <w:p w:rsidR="00E03D61" w:rsidRPr="008B71C1" w:rsidRDefault="00E03D61" w:rsidP="00CC28A0">
      <w:pPr>
        <w:pStyle w:val="ListeParagraf"/>
        <w:numPr>
          <w:ilvl w:val="0"/>
          <w:numId w:val="1"/>
        </w:numPr>
      </w:pPr>
      <w:r w:rsidRPr="008B71C1">
        <w:t>Aşağıdakilerden hangisi kare prizmanın özelliklerinden biri değildir?</w:t>
      </w:r>
      <w:r w:rsidRPr="008B71C1">
        <w:br/>
      </w:r>
      <w:r w:rsidRPr="008B71C1">
        <w:br/>
        <w:t>A) 6 tane yüzü vardır.</w:t>
      </w:r>
      <w:r w:rsidRPr="008B71C1">
        <w:br/>
        <w:t>B) Tabanları karesel bölgedir.</w:t>
      </w:r>
    </w:p>
    <w:p w:rsidR="00CC28A0" w:rsidRPr="008B71C1" w:rsidRDefault="00E03D61" w:rsidP="0045245C">
      <w:pPr>
        <w:pStyle w:val="ListeParagraf"/>
        <w:ind w:left="227"/>
      </w:pPr>
      <w:r w:rsidRPr="008B71C1">
        <w:t>C) Yan yüzleri dikdörtgensel bölgedir.</w:t>
      </w:r>
      <w:r w:rsidRPr="008B71C1">
        <w:br/>
        <w:t>D) 8 tane ayrıtı vardır.</w:t>
      </w:r>
      <w:r w:rsidR="00850B56" w:rsidRPr="008B71C1">
        <w:br/>
      </w:r>
    </w:p>
    <w:p w:rsidR="007E3754" w:rsidRPr="008B71C1" w:rsidRDefault="007C1018" w:rsidP="00E44BE7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group id="Grup 19" o:spid="_x0000_s1077" style="position:absolute;left:0;text-align:left;margin-left:32.05pt;margin-top:6.25pt;width:115.2pt;height:73.45pt;z-index:251661312;mso-height-relative:margin" coordsize="14630,9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">
            <v:shape id="Metin Kutusu 84" o:spid="_x0000_s1078" type="#_x0000_t202" style="position:absolute;left:1809;top:6381;width:4133;height:29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" filled="f" stroked="f" strokeweight=".5pt">
              <v:textbox style="mso-next-textbox:#Metin Kutusu 84">
                <w:txbxContent>
                  <w:p w:rsidR="007E3754" w:rsidRPr="00605EBE" w:rsidRDefault="007E3754" w:rsidP="007E3754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 w:rsidRPr="00605EBE">
                      <w:rPr>
                        <w:rFonts w:asciiTheme="minorHAnsi" w:hAnsiTheme="minorHAnsi" w:cstheme="minorHAnsi"/>
                        <w:sz w:val="18"/>
                      </w:rPr>
                      <w:t>9 cm</w:t>
                    </w:r>
                  </w:p>
                </w:txbxContent>
              </v:textbox>
            </v:shape>
            <v:shape id="Metin Kutusu 85" o:spid="_x0000_s1079" type="#_x0000_t202" style="position:absolute;left:8001;top:5048;width:5676;height:29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" filled="f" stroked="f" strokeweight=".5pt">
              <v:textbox style="mso-next-textbox:#Metin Kutusu 85">
                <w:txbxContent>
                  <w:p w:rsidR="007E3754" w:rsidRPr="00605EBE" w:rsidRDefault="007E3754" w:rsidP="007E3754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 w:rsidRPr="00605EBE">
                      <w:rPr>
                        <w:rFonts w:asciiTheme="minorHAnsi" w:hAnsiTheme="minorHAnsi" w:cstheme="minorHAnsi"/>
                        <w:sz w:val="18"/>
                      </w:rPr>
                      <w:t>5 cm</w:t>
                    </w:r>
                  </w:p>
                </w:txbxContent>
              </v:textbox>
            </v:shape>
            <v:shape id="Metin Kutusu 86" o:spid="_x0000_s1080" type="#_x0000_t202" style="position:absolute;left:8953;top:1524;width:5677;height:29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" filled="f" stroked="f" strokeweight=".5pt">
              <v:textbox style="mso-next-textbox:#Metin Kutusu 86">
                <w:txbxContent>
                  <w:p w:rsidR="007E3754" w:rsidRPr="00605EBE" w:rsidRDefault="007E3754" w:rsidP="007E3754">
                    <w:pPr>
                      <w:rPr>
                        <w:rFonts w:asciiTheme="minorHAnsi" w:hAnsiTheme="minorHAnsi" w:cstheme="minorHAnsi"/>
                        <w:sz w:val="18"/>
                      </w:rPr>
                    </w:pPr>
                    <w:r w:rsidRPr="00605EBE">
                      <w:rPr>
                        <w:rFonts w:asciiTheme="minorHAnsi" w:hAnsiTheme="minorHAnsi" w:cstheme="minorHAnsi"/>
                        <w:sz w:val="18"/>
                      </w:rPr>
                      <w:t>6 cm</w:t>
                    </w:r>
                  </w:p>
                </w:txbxContent>
              </v:textbox>
            </v:shape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Küp 5" o:spid="_x0000_s1081" type="#_x0000_t16" style="position:absolute;width:9358;height:6584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" filled="f" strokecolor="black [3200]"/>
          </v:group>
        </w:pict>
      </w:r>
      <w:r>
        <w:rPr>
          <w:noProof/>
          <w:lang w:eastAsia="tr-TR"/>
        </w:rPr>
        <w:pict>
          <v:shape id="Metin Kutusu 113" o:spid="_x0000_s1082" type="#_x0000_t202" style="position:absolute;left:0;text-align:left;margin-left:134.85pt;margin-top:8pt;width:135.45pt;height:71.25pt;z-index:2516264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" filled="f" stroked="f" strokeweight=".5pt">
            <v:textbox style="mso-next-textbox:#Metin Kutusu 113">
              <w:txbxContent>
                <w:p w:rsidR="007E3754" w:rsidRDefault="007E3754" w:rsidP="007E3754">
                  <w:pPr>
                    <w:rPr>
                      <w:rFonts w:asciiTheme="minorHAnsi" w:hAnsiTheme="minorHAnsi" w:cstheme="minorHAnsi"/>
                      <w:sz w:val="22"/>
                      <w:szCs w:val="20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0"/>
                    </w:rPr>
                    <w:t>Yanda verilen dikdörtgenler prizmasının ayrıtlarının uzunlukları toplamı kaç cm dir?</w:t>
                  </w:r>
                </w:p>
              </w:txbxContent>
            </v:textbox>
          </v:shape>
        </w:pict>
      </w:r>
      <w:r w:rsidR="007E3754" w:rsidRPr="008B71C1">
        <w:br/>
      </w:r>
      <w:r w:rsidR="007E3754" w:rsidRPr="008B71C1">
        <w:br/>
      </w:r>
      <w:r w:rsidR="007E3754" w:rsidRPr="008B71C1">
        <w:br/>
      </w:r>
      <w:r w:rsidR="007E3754" w:rsidRPr="008B71C1">
        <w:br/>
      </w:r>
      <w:r w:rsidR="007E3754" w:rsidRPr="008B71C1">
        <w:br/>
        <w:t>A) 80                     B) 60                     C) 40                   D) 20</w:t>
      </w:r>
    </w:p>
    <w:p w:rsidR="007E3754" w:rsidRPr="008B71C1" w:rsidRDefault="007E3754" w:rsidP="0045245C">
      <w:pPr>
        <w:ind w:left="113"/>
      </w:pPr>
    </w:p>
    <w:p w:rsidR="0069731E" w:rsidRPr="008B71C1" w:rsidRDefault="0069731E" w:rsidP="0069731E"/>
    <w:p w:rsidR="00CC28A0" w:rsidRPr="008B71C1" w:rsidRDefault="00CC28A0" w:rsidP="0069731E"/>
    <w:p w:rsidR="007240B6" w:rsidRPr="0045245C" w:rsidRDefault="007C1018" w:rsidP="0045245C">
      <w:pPr>
        <w:rPr>
          <w:rFonts w:asciiTheme="minorHAnsi" w:hAnsiTheme="minorHAnsi" w:cstheme="minorHAnsi"/>
        </w:rPr>
      </w:pPr>
      <w:r w:rsidRPr="007C1018">
        <w:rPr>
          <w:noProof/>
        </w:rPr>
        <w:pict>
          <v:shape id="_x0000_s1101" type="#_x0000_t75" style="position:absolute;margin-left:33.4pt;margin-top:14.15pt;width:176.9pt;height:128.95pt;z-index:-251623424" wrapcoords="-63 0 -63 21514 21600 21514 21600 0 -63 0">
            <v:imagedata r:id="rId18" o:title="Başlıksız-1"/>
          </v:shape>
        </w:pict>
      </w:r>
    </w:p>
    <w:p w:rsidR="0069731E" w:rsidRDefault="00B1568C" w:rsidP="00E47734">
      <w:pPr>
        <w:pStyle w:val="ListeParagraf"/>
        <w:numPr>
          <w:ilvl w:val="0"/>
          <w:numId w:val="1"/>
        </w:numPr>
      </w:pPr>
      <w:r w:rsidRPr="008B71C1">
        <w:br/>
      </w:r>
      <w:r w:rsidRPr="008B71C1">
        <w:br/>
      </w:r>
      <w:r w:rsidRPr="008B71C1">
        <w:br/>
      </w:r>
      <w:r w:rsidRPr="008B71C1">
        <w:br/>
      </w:r>
      <w:r w:rsidRPr="008B71C1">
        <w:br/>
      </w:r>
      <w:r w:rsidRPr="008B71C1">
        <w:br/>
      </w:r>
      <w:r w:rsidRPr="008B71C1">
        <w:br/>
      </w:r>
      <w:r w:rsidRPr="008B71C1">
        <w:br/>
      </w:r>
      <w:r w:rsidRPr="008B71C1">
        <w:br/>
        <w:t>Yukarıdaki grafik bir öğrencinin dört günlük okuduğu sayfa sayılarını göstermektedir. Buna göre bu öğrenci dört gün boyunca toplam kaç sayfa kitap okumuştur?</w:t>
      </w:r>
      <w:r w:rsidRPr="008B71C1">
        <w:br/>
      </w:r>
      <w:r w:rsidRPr="008B71C1">
        <w:br/>
        <w:t>A) 240                 B) 260                 C) 280                D) 300</w:t>
      </w:r>
    </w:p>
    <w:p w:rsidR="0045245C" w:rsidRDefault="0045245C" w:rsidP="0045245C"/>
    <w:p w:rsidR="0017148C" w:rsidRDefault="0017148C" w:rsidP="0045245C"/>
    <w:p w:rsidR="0017148C" w:rsidRDefault="0017148C" w:rsidP="0045245C"/>
    <w:p w:rsidR="0017148C" w:rsidRDefault="0017148C" w:rsidP="0045245C"/>
    <w:p w:rsidR="0045245C" w:rsidRDefault="0045245C" w:rsidP="00E47734">
      <w:pPr>
        <w:pStyle w:val="ListeParagraf"/>
        <w:numPr>
          <w:ilvl w:val="0"/>
          <w:numId w:val="1"/>
        </w:numPr>
      </w:pPr>
      <w:r>
        <w:lastRenderedPageBreak/>
        <w:t>Beslenme şekillerinin sağlığa etkisini araştıran Muhittin’in aşağıdaki sorulardan hangisini sorması beklenmez?</w:t>
      </w:r>
    </w:p>
    <w:p w:rsidR="0045245C" w:rsidRDefault="0045245C" w:rsidP="0045245C">
      <w:r>
        <w:t>A) Yemeklerinizde ne kadar yağ kullanıyorsunuz?</w:t>
      </w:r>
    </w:p>
    <w:p w:rsidR="0045245C" w:rsidRDefault="0045245C" w:rsidP="0045245C">
      <w:r>
        <w:t>B)Sofranızda ne sıklıkta et yemekleri bulunuyor?</w:t>
      </w:r>
    </w:p>
    <w:p w:rsidR="0045245C" w:rsidRDefault="0045245C" w:rsidP="0045245C">
      <w:r>
        <w:t>C)Bir kolide kaç yumurta vardır?</w:t>
      </w:r>
    </w:p>
    <w:p w:rsidR="0045245C" w:rsidRDefault="0045245C" w:rsidP="0045245C">
      <w:r>
        <w:t>D)</w:t>
      </w:r>
      <w:r w:rsidR="0017148C">
        <w:t>Fast food yani hazır gıda kullanır mısınız ?</w:t>
      </w:r>
    </w:p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Default="0017148C" w:rsidP="0045245C"/>
    <w:p w:rsidR="0017148C" w:rsidRPr="008B71C1" w:rsidRDefault="007C1018" w:rsidP="0045245C">
      <w:r>
        <w:rPr>
          <w:noProof/>
        </w:rPr>
        <w:pict>
          <v:shape id="Metin Kutusu 6" o:spid="_x0000_s1116" type="#_x0000_t202" style="position:absolute;margin-left:47pt;margin-top:230.15pt;width:150.75pt;height:102pt;z-index:25171968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" fillcolor="white [3201]" strokeweight=".5pt">
            <v:textbox>
              <w:txbxContent>
                <w:p w:rsidR="0017148C" w:rsidRPr="0017148C" w:rsidRDefault="0017148C" w:rsidP="0017148C">
                  <w:pPr>
                    <w:rPr>
                      <w:sz w:val="20"/>
                      <w:szCs w:val="20"/>
                    </w:rPr>
                  </w:pPr>
                  <w:r w:rsidRPr="0017148C">
                    <w:rPr>
                      <w:sz w:val="20"/>
                      <w:szCs w:val="20"/>
                    </w:rPr>
                    <w:t>MATEMATİK   ÖĞRETMENİ</w:t>
                  </w:r>
                </w:p>
                <w:p w:rsidR="0017148C" w:rsidRDefault="0017148C" w:rsidP="0017148C"/>
                <w:p w:rsidR="0017148C" w:rsidRPr="00D43178" w:rsidRDefault="00415A99" w:rsidP="0017148C">
                  <w:r>
                    <w:t>Abdulkadir</w:t>
                  </w:r>
                  <w:r w:rsidR="0017148C" w:rsidRPr="00D43178">
                    <w:t xml:space="preserve"> SÜZEN</w:t>
                  </w:r>
                </w:p>
                <w:p w:rsidR="0017148C" w:rsidRPr="005F5404" w:rsidRDefault="0017148C" w:rsidP="0017148C">
                  <w:pPr>
                    <w:rPr>
                      <w:sz w:val="20"/>
                      <w:szCs w:val="20"/>
                    </w:rPr>
                  </w:pPr>
                </w:p>
                <w:p w:rsidR="0017148C" w:rsidRDefault="0017148C" w:rsidP="0017148C">
                  <w:pPr>
                    <w:rPr>
                      <w:b/>
                      <w:i/>
                      <w:noProof/>
                      <w:sz w:val="20"/>
                      <w:szCs w:val="20"/>
                    </w:rPr>
                  </w:pPr>
                  <w:r>
                    <w:rPr>
                      <w:b/>
                      <w:i/>
                      <w:noProof/>
                      <w:sz w:val="20"/>
                      <w:szCs w:val="20"/>
                    </w:rPr>
                    <w:t>BAŞARILAR DİLERİM…</w:t>
                  </w:r>
                </w:p>
                <w:p w:rsidR="0017148C" w:rsidRDefault="0017148C" w:rsidP="0017148C">
                  <w:pPr>
                    <w:rPr>
                      <w:b/>
                      <w:i/>
                      <w:noProof/>
                      <w:sz w:val="20"/>
                      <w:szCs w:val="20"/>
                    </w:rPr>
                  </w:pPr>
                  <w:r>
                    <w:rPr>
                      <w:b/>
                      <w:i/>
                      <w:noProof/>
                      <w:sz w:val="20"/>
                      <w:szCs w:val="20"/>
                    </w:rPr>
                    <w:t>(İlk 10 soru 7 Puan son 5 soru 6 puandır.)</w:t>
                  </w:r>
                </w:p>
                <w:p w:rsidR="0017148C" w:rsidRPr="005F5404" w:rsidRDefault="0017148C" w:rsidP="0017148C">
                  <w:pPr>
                    <w:rPr>
                      <w:sz w:val="20"/>
                      <w:szCs w:val="20"/>
                    </w:rPr>
                  </w:pPr>
                  <w:r w:rsidRPr="005F5404">
                    <w:rPr>
                      <w:sz w:val="20"/>
                      <w:szCs w:val="20"/>
                    </w:rPr>
                    <w:tab/>
                  </w:r>
                </w:p>
              </w:txbxContent>
            </v:textbox>
          </v:shape>
        </w:pict>
      </w:r>
    </w:p>
    <w:sectPr w:rsidR="0017148C" w:rsidRPr="008B71C1" w:rsidSect="0045245C">
      <w:type w:val="continuous"/>
      <w:pgSz w:w="11906" w:h="16838"/>
      <w:pgMar w:top="720" w:right="720" w:bottom="720" w:left="720" w:header="709" w:footer="709" w:gutter="0"/>
      <w:cols w:num="2" w:sep="1" w:space="567" w:equalWidth="0">
        <w:col w:w="4950" w:space="567"/>
        <w:col w:w="4949"/>
      </w:cols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42200" w:rsidRDefault="00D42200" w:rsidP="00CD40D5">
      <w:r>
        <w:separator/>
      </w:r>
    </w:p>
  </w:endnote>
  <w:endnote w:type="continuationSeparator" w:id="1">
    <w:p w:rsidR="00D42200" w:rsidRDefault="00D42200" w:rsidP="00CD40D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Calibri Light">
    <w:altName w:val="Arial"/>
    <w:charset w:val="A2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42200" w:rsidRDefault="00D42200" w:rsidP="00CD40D5">
      <w:r>
        <w:separator/>
      </w:r>
    </w:p>
  </w:footnote>
  <w:footnote w:type="continuationSeparator" w:id="1">
    <w:p w:rsidR="00D42200" w:rsidRDefault="00D42200" w:rsidP="00CD40D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2.25pt;height:2.25pt" o:bullet="t">
        <v:imagedata r:id="rId1" o:title=""/>
      </v:shape>
    </w:pict>
  </w:numPicBullet>
  <w:numPicBullet w:numPicBulletId="1">
    <w:pict>
      <v:shape id="_x0000_i1029" type="#_x0000_t75" style="width:11.25pt;height:11.25pt" o:bullet="t">
        <v:imagedata r:id="rId2" o:title=""/>
      </v:shape>
    </w:pict>
  </w:numPicBullet>
  <w:abstractNum w:abstractNumId="0">
    <w:nsid w:val="0B67217F"/>
    <w:multiLevelType w:val="hybridMultilevel"/>
    <w:tmpl w:val="9F7845DA"/>
    <w:lvl w:ilvl="0" w:tplc="7C38086E">
      <w:start w:val="1"/>
      <w:numFmt w:val="upperLetter"/>
      <w:lvlText w:val="%1)"/>
      <w:lvlJc w:val="left"/>
      <w:pPr>
        <w:ind w:left="71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37" w:hanging="360"/>
      </w:pPr>
    </w:lvl>
    <w:lvl w:ilvl="2" w:tplc="041F001B" w:tentative="1">
      <w:start w:val="1"/>
      <w:numFmt w:val="lowerRoman"/>
      <w:lvlText w:val="%3."/>
      <w:lvlJc w:val="right"/>
      <w:pPr>
        <w:ind w:left="2157" w:hanging="180"/>
      </w:pPr>
    </w:lvl>
    <w:lvl w:ilvl="3" w:tplc="041F000F" w:tentative="1">
      <w:start w:val="1"/>
      <w:numFmt w:val="decimal"/>
      <w:lvlText w:val="%4."/>
      <w:lvlJc w:val="left"/>
      <w:pPr>
        <w:ind w:left="2877" w:hanging="360"/>
      </w:pPr>
    </w:lvl>
    <w:lvl w:ilvl="4" w:tplc="041F0019" w:tentative="1">
      <w:start w:val="1"/>
      <w:numFmt w:val="lowerLetter"/>
      <w:lvlText w:val="%5."/>
      <w:lvlJc w:val="left"/>
      <w:pPr>
        <w:ind w:left="3597" w:hanging="360"/>
      </w:pPr>
    </w:lvl>
    <w:lvl w:ilvl="5" w:tplc="041F001B" w:tentative="1">
      <w:start w:val="1"/>
      <w:numFmt w:val="lowerRoman"/>
      <w:lvlText w:val="%6."/>
      <w:lvlJc w:val="right"/>
      <w:pPr>
        <w:ind w:left="4317" w:hanging="180"/>
      </w:pPr>
    </w:lvl>
    <w:lvl w:ilvl="6" w:tplc="041F000F" w:tentative="1">
      <w:start w:val="1"/>
      <w:numFmt w:val="decimal"/>
      <w:lvlText w:val="%7."/>
      <w:lvlJc w:val="left"/>
      <w:pPr>
        <w:ind w:left="5037" w:hanging="360"/>
      </w:pPr>
    </w:lvl>
    <w:lvl w:ilvl="7" w:tplc="041F0019" w:tentative="1">
      <w:start w:val="1"/>
      <w:numFmt w:val="lowerLetter"/>
      <w:lvlText w:val="%8."/>
      <w:lvlJc w:val="left"/>
      <w:pPr>
        <w:ind w:left="5757" w:hanging="360"/>
      </w:pPr>
    </w:lvl>
    <w:lvl w:ilvl="8" w:tplc="041F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11907A97"/>
    <w:multiLevelType w:val="hybridMultilevel"/>
    <w:tmpl w:val="9598612E"/>
    <w:lvl w:ilvl="0" w:tplc="041F000F">
      <w:start w:val="1"/>
      <w:numFmt w:val="decimal"/>
      <w:lvlText w:val="%1."/>
      <w:lvlJc w:val="left"/>
      <w:pPr>
        <w:ind w:left="947" w:hanging="360"/>
      </w:pPr>
    </w:lvl>
    <w:lvl w:ilvl="1" w:tplc="041F0019" w:tentative="1">
      <w:start w:val="1"/>
      <w:numFmt w:val="lowerLetter"/>
      <w:lvlText w:val="%2."/>
      <w:lvlJc w:val="left"/>
      <w:pPr>
        <w:ind w:left="1667" w:hanging="360"/>
      </w:pPr>
    </w:lvl>
    <w:lvl w:ilvl="2" w:tplc="041F001B" w:tentative="1">
      <w:start w:val="1"/>
      <w:numFmt w:val="lowerRoman"/>
      <w:lvlText w:val="%3."/>
      <w:lvlJc w:val="right"/>
      <w:pPr>
        <w:ind w:left="2387" w:hanging="180"/>
      </w:pPr>
    </w:lvl>
    <w:lvl w:ilvl="3" w:tplc="041F000F" w:tentative="1">
      <w:start w:val="1"/>
      <w:numFmt w:val="decimal"/>
      <w:lvlText w:val="%4."/>
      <w:lvlJc w:val="left"/>
      <w:pPr>
        <w:ind w:left="3107" w:hanging="360"/>
      </w:pPr>
    </w:lvl>
    <w:lvl w:ilvl="4" w:tplc="041F0019" w:tentative="1">
      <w:start w:val="1"/>
      <w:numFmt w:val="lowerLetter"/>
      <w:lvlText w:val="%5."/>
      <w:lvlJc w:val="left"/>
      <w:pPr>
        <w:ind w:left="3827" w:hanging="360"/>
      </w:pPr>
    </w:lvl>
    <w:lvl w:ilvl="5" w:tplc="041F001B" w:tentative="1">
      <w:start w:val="1"/>
      <w:numFmt w:val="lowerRoman"/>
      <w:lvlText w:val="%6."/>
      <w:lvlJc w:val="right"/>
      <w:pPr>
        <w:ind w:left="4547" w:hanging="180"/>
      </w:pPr>
    </w:lvl>
    <w:lvl w:ilvl="6" w:tplc="041F000F" w:tentative="1">
      <w:start w:val="1"/>
      <w:numFmt w:val="decimal"/>
      <w:lvlText w:val="%7."/>
      <w:lvlJc w:val="left"/>
      <w:pPr>
        <w:ind w:left="5267" w:hanging="360"/>
      </w:pPr>
    </w:lvl>
    <w:lvl w:ilvl="7" w:tplc="041F0019" w:tentative="1">
      <w:start w:val="1"/>
      <w:numFmt w:val="lowerLetter"/>
      <w:lvlText w:val="%8."/>
      <w:lvlJc w:val="left"/>
      <w:pPr>
        <w:ind w:left="5987" w:hanging="360"/>
      </w:pPr>
    </w:lvl>
    <w:lvl w:ilvl="8" w:tplc="041F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16D63481"/>
    <w:multiLevelType w:val="hybridMultilevel"/>
    <w:tmpl w:val="C13A7A5C"/>
    <w:lvl w:ilvl="0" w:tplc="BB564502">
      <w:start w:val="1"/>
      <w:numFmt w:val="bullet"/>
      <w:lvlText w:val=""/>
      <w:lvlJc w:val="left"/>
      <w:pPr>
        <w:tabs>
          <w:tab w:val="num" w:pos="577"/>
        </w:tabs>
        <w:ind w:left="577" w:hanging="217"/>
      </w:pPr>
      <w:rPr>
        <w:rFonts w:ascii="Symbol" w:hAnsi="Symbol" w:hint="default"/>
        <w:sz w:val="18"/>
      </w:rPr>
    </w:lvl>
    <w:lvl w:ilvl="1" w:tplc="041F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 w:tplc="041F0005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F000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F0003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041F000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041F000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F0003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041F0005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3">
    <w:nsid w:val="199A4F72"/>
    <w:multiLevelType w:val="hybridMultilevel"/>
    <w:tmpl w:val="0A68B6F6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2F0E0E"/>
    <w:multiLevelType w:val="hybridMultilevel"/>
    <w:tmpl w:val="B4222A4C"/>
    <w:lvl w:ilvl="0" w:tplc="4C8E66E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Calibri" w:hAnsi="Calibri" w:hint="default"/>
        <w:b/>
        <w:sz w:val="22"/>
        <w:szCs w:val="22"/>
      </w:rPr>
    </w:lvl>
    <w:lvl w:ilvl="1" w:tplc="F1E81232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  <w:b/>
        <w:sz w:val="18"/>
        <w:szCs w:val="22"/>
      </w:rPr>
    </w:lvl>
    <w:lvl w:ilvl="2" w:tplc="041F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b/>
        <w:sz w:val="22"/>
        <w:szCs w:val="22"/>
      </w:r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31E7A6A"/>
    <w:multiLevelType w:val="multilevel"/>
    <w:tmpl w:val="C13A7A5C"/>
    <w:lvl w:ilvl="0">
      <w:start w:val="1"/>
      <w:numFmt w:val="bullet"/>
      <w:lvlText w:val=""/>
      <w:lvlJc w:val="left"/>
      <w:pPr>
        <w:tabs>
          <w:tab w:val="num" w:pos="577"/>
        </w:tabs>
        <w:ind w:left="577" w:hanging="217"/>
      </w:pPr>
      <w:rPr>
        <w:rFonts w:ascii="Symbol" w:hAnsi="Symbol" w:hint="default"/>
        <w:sz w:val="18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6">
    <w:nsid w:val="25014D5F"/>
    <w:multiLevelType w:val="hybridMultilevel"/>
    <w:tmpl w:val="E5BE3306"/>
    <w:lvl w:ilvl="0" w:tplc="4C8E66E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Calibri" w:hAnsi="Calibri" w:hint="default"/>
        <w:b/>
        <w:sz w:val="22"/>
        <w:szCs w:val="22"/>
      </w:rPr>
    </w:lvl>
    <w:lvl w:ilvl="1" w:tplc="BCC20808">
      <w:start w:val="1"/>
      <w:numFmt w:val="none"/>
      <w:lvlText w:val="(    )"/>
      <w:lvlJc w:val="left"/>
      <w:pPr>
        <w:tabs>
          <w:tab w:val="num" w:pos="851"/>
        </w:tabs>
        <w:ind w:left="851" w:hanging="491"/>
      </w:pPr>
      <w:rPr>
        <w:rFonts w:ascii="Calibri" w:hAnsi="Calibri" w:hint="default"/>
        <w:b w:val="0"/>
        <w:sz w:val="22"/>
        <w:szCs w:val="22"/>
      </w:rPr>
    </w:lvl>
    <w:lvl w:ilvl="2" w:tplc="041F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  <w:b/>
        <w:sz w:val="22"/>
        <w:szCs w:val="22"/>
      </w:rPr>
    </w:lvl>
    <w:lvl w:ilvl="3" w:tplc="041F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  <w:b/>
        <w:sz w:val="22"/>
        <w:szCs w:val="22"/>
      </w:rPr>
    </w:lvl>
    <w:lvl w:ilvl="4" w:tplc="041F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5795016"/>
    <w:multiLevelType w:val="hybridMultilevel"/>
    <w:tmpl w:val="D7C678E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9B05DE"/>
    <w:multiLevelType w:val="hybridMultilevel"/>
    <w:tmpl w:val="A9245A8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293D3F60"/>
    <w:multiLevelType w:val="hybridMultilevel"/>
    <w:tmpl w:val="C7DCDEE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997BF1"/>
    <w:multiLevelType w:val="hybridMultilevel"/>
    <w:tmpl w:val="AF3AF438"/>
    <w:lvl w:ilvl="0" w:tplc="762284D0">
      <w:start w:val="1"/>
      <w:numFmt w:val="upperLetter"/>
      <w:lvlText w:val="%1)"/>
      <w:lvlJc w:val="left"/>
      <w:pPr>
        <w:ind w:left="58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07" w:hanging="360"/>
      </w:pPr>
    </w:lvl>
    <w:lvl w:ilvl="2" w:tplc="041F001B" w:tentative="1">
      <w:start w:val="1"/>
      <w:numFmt w:val="lowerRoman"/>
      <w:lvlText w:val="%3."/>
      <w:lvlJc w:val="right"/>
      <w:pPr>
        <w:ind w:left="2027" w:hanging="180"/>
      </w:pPr>
    </w:lvl>
    <w:lvl w:ilvl="3" w:tplc="041F000F" w:tentative="1">
      <w:start w:val="1"/>
      <w:numFmt w:val="decimal"/>
      <w:lvlText w:val="%4."/>
      <w:lvlJc w:val="left"/>
      <w:pPr>
        <w:ind w:left="2747" w:hanging="360"/>
      </w:pPr>
    </w:lvl>
    <w:lvl w:ilvl="4" w:tplc="041F0019" w:tentative="1">
      <w:start w:val="1"/>
      <w:numFmt w:val="lowerLetter"/>
      <w:lvlText w:val="%5."/>
      <w:lvlJc w:val="left"/>
      <w:pPr>
        <w:ind w:left="3467" w:hanging="360"/>
      </w:pPr>
    </w:lvl>
    <w:lvl w:ilvl="5" w:tplc="041F001B" w:tentative="1">
      <w:start w:val="1"/>
      <w:numFmt w:val="lowerRoman"/>
      <w:lvlText w:val="%6."/>
      <w:lvlJc w:val="right"/>
      <w:pPr>
        <w:ind w:left="4187" w:hanging="180"/>
      </w:pPr>
    </w:lvl>
    <w:lvl w:ilvl="6" w:tplc="041F000F" w:tentative="1">
      <w:start w:val="1"/>
      <w:numFmt w:val="decimal"/>
      <w:lvlText w:val="%7."/>
      <w:lvlJc w:val="left"/>
      <w:pPr>
        <w:ind w:left="4907" w:hanging="360"/>
      </w:pPr>
    </w:lvl>
    <w:lvl w:ilvl="7" w:tplc="041F0019" w:tentative="1">
      <w:start w:val="1"/>
      <w:numFmt w:val="lowerLetter"/>
      <w:lvlText w:val="%8."/>
      <w:lvlJc w:val="left"/>
      <w:pPr>
        <w:ind w:left="5627" w:hanging="360"/>
      </w:pPr>
    </w:lvl>
    <w:lvl w:ilvl="8" w:tplc="041F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11">
    <w:nsid w:val="35F93CBD"/>
    <w:multiLevelType w:val="hybridMultilevel"/>
    <w:tmpl w:val="3766B534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500253"/>
    <w:multiLevelType w:val="hybridMultilevel"/>
    <w:tmpl w:val="F6DCD6D4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3E23A4"/>
    <w:multiLevelType w:val="hybridMultilevel"/>
    <w:tmpl w:val="182A620A"/>
    <w:lvl w:ilvl="0" w:tplc="4DEE32E6">
      <w:start w:val="1"/>
      <w:numFmt w:val="upperLetter"/>
      <w:lvlText w:val="%1)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4">
    <w:nsid w:val="47596CCD"/>
    <w:multiLevelType w:val="hybridMultilevel"/>
    <w:tmpl w:val="95D22DA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8"/>
      </w:rPr>
    </w:lvl>
    <w:lvl w:ilvl="1" w:tplc="041F0003" w:tentative="1">
      <w:start w:val="1"/>
      <w:numFmt w:val="bullet"/>
      <w:lvlText w:val="o"/>
      <w:lvlJc w:val="left"/>
      <w:pPr>
        <w:tabs>
          <w:tab w:val="num" w:pos="1584"/>
        </w:tabs>
        <w:ind w:left="158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04"/>
        </w:tabs>
        <w:ind w:left="230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24"/>
        </w:tabs>
        <w:ind w:left="302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744"/>
        </w:tabs>
        <w:ind w:left="374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464"/>
        </w:tabs>
        <w:ind w:left="446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184"/>
        </w:tabs>
        <w:ind w:left="518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04"/>
        </w:tabs>
        <w:ind w:left="590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24"/>
        </w:tabs>
        <w:ind w:left="6624" w:hanging="360"/>
      </w:pPr>
      <w:rPr>
        <w:rFonts w:ascii="Wingdings" w:hAnsi="Wingdings" w:hint="default"/>
      </w:rPr>
    </w:lvl>
  </w:abstractNum>
  <w:abstractNum w:abstractNumId="15">
    <w:nsid w:val="47E320CE"/>
    <w:multiLevelType w:val="hybridMultilevel"/>
    <w:tmpl w:val="7F123BBC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497670"/>
    <w:multiLevelType w:val="hybridMultilevel"/>
    <w:tmpl w:val="37FC135C"/>
    <w:lvl w:ilvl="0" w:tplc="99EC7D52">
      <w:start w:val="1"/>
      <w:numFmt w:val="decimal"/>
      <w:lvlText w:val="%1)"/>
      <w:lvlJc w:val="right"/>
      <w:pPr>
        <w:tabs>
          <w:tab w:val="num" w:pos="171"/>
        </w:tabs>
        <w:ind w:left="114" w:hanging="11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sz w:val="22"/>
        <w:szCs w:val="22"/>
        <w:vertAlign w:val="baseline"/>
      </w:rPr>
    </w:lvl>
    <w:lvl w:ilvl="2" w:tplc="B3068E2A">
      <w:start w:val="1"/>
      <w:numFmt w:val="bullet"/>
      <w:lvlText w:val=""/>
      <w:lvlJc w:val="left"/>
      <w:pPr>
        <w:tabs>
          <w:tab w:val="num" w:pos="2197"/>
        </w:tabs>
        <w:ind w:left="2197" w:hanging="217"/>
      </w:pPr>
      <w:rPr>
        <w:rFonts w:ascii="Symbol" w:hAnsi="Symbol" w:hint="default"/>
        <w:b/>
        <w:sz w:val="20"/>
        <w:szCs w:val="20"/>
        <w:vertAlign w:val="baseline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07E260F"/>
    <w:multiLevelType w:val="hybridMultilevel"/>
    <w:tmpl w:val="73981C5C"/>
    <w:lvl w:ilvl="0" w:tplc="11ECE78C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2DA44E0">
      <w:start w:val="1"/>
      <w:numFmt w:val="decimal"/>
      <w:lvlText w:val="%2)"/>
      <w:lvlJc w:val="right"/>
      <w:pPr>
        <w:tabs>
          <w:tab w:val="num" w:pos="1250"/>
        </w:tabs>
        <w:ind w:left="1250" w:hanging="170"/>
      </w:pPr>
      <w:rPr>
        <w:rFonts w:hint="default"/>
        <w:b/>
        <w:sz w:val="22"/>
        <w:szCs w:val="22"/>
        <w:vertAlign w:val="baseline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181771D"/>
    <w:multiLevelType w:val="hybridMultilevel"/>
    <w:tmpl w:val="820A623A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1126A26">
      <w:start w:val="1"/>
      <w:numFmt w:val="decimal"/>
      <w:lvlText w:val="%2)"/>
      <w:lvlJc w:val="right"/>
      <w:pPr>
        <w:tabs>
          <w:tab w:val="num" w:pos="1224"/>
        </w:tabs>
        <w:ind w:left="1224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70E77EF"/>
    <w:multiLevelType w:val="hybridMultilevel"/>
    <w:tmpl w:val="016E5722"/>
    <w:lvl w:ilvl="0" w:tplc="0258646C">
      <w:start w:val="1"/>
      <w:numFmt w:val="decimal"/>
      <w:lvlText w:val="%1)"/>
      <w:lvlJc w:val="right"/>
      <w:pPr>
        <w:tabs>
          <w:tab w:val="num" w:pos="289"/>
        </w:tabs>
        <w:ind w:left="289" w:hanging="109"/>
      </w:pPr>
      <w:rPr>
        <w:rFonts w:ascii="Calibri" w:hAnsi="Calibri" w:cs="Calibri" w:hint="default"/>
        <w:b/>
        <w:sz w:val="22"/>
        <w:szCs w:val="22"/>
      </w:rPr>
    </w:lvl>
    <w:lvl w:ilvl="1" w:tplc="ABBA7AF4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ascii="Calibri" w:hAnsi="Calibri" w:hint="default"/>
        <w:b w:val="0"/>
        <w:sz w:val="22"/>
        <w:szCs w:val="22"/>
      </w:rPr>
    </w:lvl>
    <w:lvl w:ilvl="2" w:tplc="041F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271493A"/>
    <w:multiLevelType w:val="hybridMultilevel"/>
    <w:tmpl w:val="6FA6CEA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E43811"/>
    <w:multiLevelType w:val="hybridMultilevel"/>
    <w:tmpl w:val="62D4F0C8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60D577E"/>
    <w:multiLevelType w:val="multilevel"/>
    <w:tmpl w:val="820A623A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decimal"/>
      <w:lvlText w:val="%2)"/>
      <w:lvlJc w:val="right"/>
      <w:pPr>
        <w:tabs>
          <w:tab w:val="num" w:pos="1224"/>
        </w:tabs>
        <w:ind w:left="1224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9367773"/>
    <w:multiLevelType w:val="hybridMultilevel"/>
    <w:tmpl w:val="94AE59D4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D8F5BA2"/>
    <w:multiLevelType w:val="hybridMultilevel"/>
    <w:tmpl w:val="35BA749E"/>
    <w:lvl w:ilvl="0" w:tplc="01126A26">
      <w:start w:val="1"/>
      <w:numFmt w:val="decimal"/>
      <w:lvlText w:val="%1)"/>
      <w:lvlJc w:val="right"/>
      <w:pPr>
        <w:tabs>
          <w:tab w:val="num" w:pos="360"/>
        </w:tabs>
        <w:ind w:left="360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2F4427E"/>
    <w:multiLevelType w:val="hybridMultilevel"/>
    <w:tmpl w:val="3C98E7DC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717F9C"/>
    <w:multiLevelType w:val="hybridMultilevel"/>
    <w:tmpl w:val="2BBC4E86"/>
    <w:lvl w:ilvl="0" w:tplc="99EC7D52">
      <w:start w:val="1"/>
      <w:numFmt w:val="decimal"/>
      <w:lvlText w:val="%1)"/>
      <w:lvlJc w:val="right"/>
      <w:pPr>
        <w:tabs>
          <w:tab w:val="num" w:pos="284"/>
        </w:tabs>
        <w:ind w:left="227" w:hanging="11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sz w:val="22"/>
        <w:szCs w:val="22"/>
        <w:vertAlign w:val="baseline"/>
      </w:rPr>
    </w:lvl>
    <w:lvl w:ilvl="2" w:tplc="B3068E2A">
      <w:start w:val="1"/>
      <w:numFmt w:val="bullet"/>
      <w:lvlText w:val=""/>
      <w:lvlJc w:val="left"/>
      <w:pPr>
        <w:tabs>
          <w:tab w:val="num" w:pos="2197"/>
        </w:tabs>
        <w:ind w:left="2197" w:hanging="217"/>
      </w:pPr>
      <w:rPr>
        <w:rFonts w:ascii="Symbol" w:hAnsi="Symbol" w:hint="default"/>
        <w:b/>
        <w:sz w:val="20"/>
        <w:szCs w:val="20"/>
        <w:vertAlign w:val="baseline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40C30D0"/>
    <w:multiLevelType w:val="hybridMultilevel"/>
    <w:tmpl w:val="ECC04068"/>
    <w:lvl w:ilvl="0" w:tplc="73E69A16">
      <w:start w:val="1"/>
      <w:numFmt w:val="upp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>
    <w:nsid w:val="766C5112"/>
    <w:multiLevelType w:val="hybridMultilevel"/>
    <w:tmpl w:val="DBA040F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FF24E82"/>
    <w:multiLevelType w:val="hybridMultilevel"/>
    <w:tmpl w:val="1CE275B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8"/>
      </w:rPr>
    </w:lvl>
    <w:lvl w:ilvl="1" w:tplc="041F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 w:tplc="041F0005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F000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F0003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041F000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041F000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F0003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041F0005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num w:numId="1">
    <w:abstractNumId w:val="16"/>
  </w:num>
  <w:num w:numId="2">
    <w:abstractNumId w:val="17"/>
  </w:num>
  <w:num w:numId="3">
    <w:abstractNumId w:val="13"/>
  </w:num>
  <w:num w:numId="4">
    <w:abstractNumId w:val="14"/>
  </w:num>
  <w:num w:numId="5">
    <w:abstractNumId w:val="8"/>
  </w:num>
  <w:num w:numId="6">
    <w:abstractNumId w:val="18"/>
  </w:num>
  <w:num w:numId="7">
    <w:abstractNumId w:val="16"/>
  </w:num>
  <w:num w:numId="8">
    <w:abstractNumId w:val="4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19"/>
  </w:num>
  <w:num w:numId="1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9"/>
  </w:num>
  <w:num w:numId="13">
    <w:abstractNumId w:val="2"/>
  </w:num>
  <w:num w:numId="14">
    <w:abstractNumId w:val="22"/>
  </w:num>
  <w:num w:numId="15">
    <w:abstractNumId w:val="5"/>
  </w:num>
  <w:num w:numId="16">
    <w:abstractNumId w:val="29"/>
  </w:num>
  <w:num w:numId="17">
    <w:abstractNumId w:val="24"/>
  </w:num>
  <w:num w:numId="18">
    <w:abstractNumId w:val="0"/>
  </w:num>
  <w:num w:numId="19">
    <w:abstractNumId w:val="25"/>
  </w:num>
  <w:num w:numId="20">
    <w:abstractNumId w:val="7"/>
  </w:num>
  <w:num w:numId="21">
    <w:abstractNumId w:val="12"/>
  </w:num>
  <w:num w:numId="22">
    <w:abstractNumId w:val="6"/>
  </w:num>
  <w:num w:numId="23">
    <w:abstractNumId w:val="28"/>
  </w:num>
  <w:num w:numId="24">
    <w:abstractNumId w:val="3"/>
  </w:num>
  <w:num w:numId="25">
    <w:abstractNumId w:val="21"/>
  </w:num>
  <w:num w:numId="26">
    <w:abstractNumId w:val="20"/>
  </w:num>
  <w:num w:numId="27">
    <w:abstractNumId w:val="9"/>
  </w:num>
  <w:num w:numId="28">
    <w:abstractNumId w:val="16"/>
    <w:lvlOverride w:ilvl="0">
      <w:startOverride w:val="1"/>
    </w:lvlOverride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6"/>
  </w:num>
  <w:num w:numId="30">
    <w:abstractNumId w:val="27"/>
  </w:num>
  <w:num w:numId="31">
    <w:abstractNumId w:val="11"/>
  </w:num>
  <w:num w:numId="32">
    <w:abstractNumId w:val="15"/>
  </w:num>
  <w:num w:numId="33">
    <w:abstractNumId w:val="1"/>
  </w:num>
  <w:num w:numId="34">
    <w:abstractNumId w:val="23"/>
  </w:num>
  <w:num w:numId="35">
    <w:abstractNumId w:val="1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activeWritingStyle w:appName="MSWord" w:lang="tr-TR" w:vendorID="1" w:dllVersion="512" w:checkStyle="1"/>
  <w:stylePaneFormatFilter w:val="3F01"/>
  <w:defaultTabStop w:val="709"/>
  <w:hyphenationZone w:val="425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F6F76"/>
    <w:rsid w:val="000002A2"/>
    <w:rsid w:val="00000419"/>
    <w:rsid w:val="00000EEA"/>
    <w:rsid w:val="00001827"/>
    <w:rsid w:val="0000254F"/>
    <w:rsid w:val="00003DAA"/>
    <w:rsid w:val="00005E2B"/>
    <w:rsid w:val="0000717A"/>
    <w:rsid w:val="00007351"/>
    <w:rsid w:val="000073C2"/>
    <w:rsid w:val="0001069C"/>
    <w:rsid w:val="000114F3"/>
    <w:rsid w:val="00012418"/>
    <w:rsid w:val="000136A1"/>
    <w:rsid w:val="0001575B"/>
    <w:rsid w:val="00016C56"/>
    <w:rsid w:val="0001723C"/>
    <w:rsid w:val="000208C5"/>
    <w:rsid w:val="00020E4E"/>
    <w:rsid w:val="00024796"/>
    <w:rsid w:val="00026A22"/>
    <w:rsid w:val="00027316"/>
    <w:rsid w:val="00031374"/>
    <w:rsid w:val="0003189B"/>
    <w:rsid w:val="00033DB6"/>
    <w:rsid w:val="00035B75"/>
    <w:rsid w:val="00036C3C"/>
    <w:rsid w:val="00036EF2"/>
    <w:rsid w:val="00037742"/>
    <w:rsid w:val="00040A07"/>
    <w:rsid w:val="00040F0B"/>
    <w:rsid w:val="00047539"/>
    <w:rsid w:val="00047A54"/>
    <w:rsid w:val="0005061C"/>
    <w:rsid w:val="00051F0E"/>
    <w:rsid w:val="00052740"/>
    <w:rsid w:val="0005594E"/>
    <w:rsid w:val="00055D7A"/>
    <w:rsid w:val="00057AD7"/>
    <w:rsid w:val="00060CB8"/>
    <w:rsid w:val="00061C36"/>
    <w:rsid w:val="00062533"/>
    <w:rsid w:val="00063468"/>
    <w:rsid w:val="00064E6C"/>
    <w:rsid w:val="00065C33"/>
    <w:rsid w:val="00066BA8"/>
    <w:rsid w:val="00067194"/>
    <w:rsid w:val="0006793F"/>
    <w:rsid w:val="00067ED3"/>
    <w:rsid w:val="0007031E"/>
    <w:rsid w:val="00070E8B"/>
    <w:rsid w:val="0007268C"/>
    <w:rsid w:val="00072995"/>
    <w:rsid w:val="000742F9"/>
    <w:rsid w:val="00074E04"/>
    <w:rsid w:val="00076588"/>
    <w:rsid w:val="00082333"/>
    <w:rsid w:val="000849F4"/>
    <w:rsid w:val="0008519F"/>
    <w:rsid w:val="000852DC"/>
    <w:rsid w:val="00085373"/>
    <w:rsid w:val="000853F4"/>
    <w:rsid w:val="00086A19"/>
    <w:rsid w:val="0008747F"/>
    <w:rsid w:val="00090B27"/>
    <w:rsid w:val="000925F8"/>
    <w:rsid w:val="0009566B"/>
    <w:rsid w:val="000A0285"/>
    <w:rsid w:val="000A0915"/>
    <w:rsid w:val="000A2C85"/>
    <w:rsid w:val="000A2D0D"/>
    <w:rsid w:val="000A3A67"/>
    <w:rsid w:val="000A4627"/>
    <w:rsid w:val="000A4F2D"/>
    <w:rsid w:val="000A614C"/>
    <w:rsid w:val="000A65A0"/>
    <w:rsid w:val="000A7A03"/>
    <w:rsid w:val="000B0485"/>
    <w:rsid w:val="000B1867"/>
    <w:rsid w:val="000B2B12"/>
    <w:rsid w:val="000B3DA6"/>
    <w:rsid w:val="000B48A6"/>
    <w:rsid w:val="000B5285"/>
    <w:rsid w:val="000C0D9D"/>
    <w:rsid w:val="000C1D25"/>
    <w:rsid w:val="000C1E1E"/>
    <w:rsid w:val="000C1EF9"/>
    <w:rsid w:val="000C422D"/>
    <w:rsid w:val="000C680D"/>
    <w:rsid w:val="000D3FC9"/>
    <w:rsid w:val="000D47D2"/>
    <w:rsid w:val="000D492E"/>
    <w:rsid w:val="000D5537"/>
    <w:rsid w:val="000D6182"/>
    <w:rsid w:val="000D6F80"/>
    <w:rsid w:val="000D76C7"/>
    <w:rsid w:val="000E36AD"/>
    <w:rsid w:val="000E3C53"/>
    <w:rsid w:val="000E58BE"/>
    <w:rsid w:val="000E68A0"/>
    <w:rsid w:val="000E68BC"/>
    <w:rsid w:val="000E76F4"/>
    <w:rsid w:val="000F1C04"/>
    <w:rsid w:val="000F31E8"/>
    <w:rsid w:val="000F39B2"/>
    <w:rsid w:val="000F611D"/>
    <w:rsid w:val="00100F97"/>
    <w:rsid w:val="0010136C"/>
    <w:rsid w:val="001019BC"/>
    <w:rsid w:val="00101AF9"/>
    <w:rsid w:val="001022F1"/>
    <w:rsid w:val="00103216"/>
    <w:rsid w:val="001036A3"/>
    <w:rsid w:val="0010470C"/>
    <w:rsid w:val="00105549"/>
    <w:rsid w:val="0010559D"/>
    <w:rsid w:val="00105C5F"/>
    <w:rsid w:val="00105FA4"/>
    <w:rsid w:val="00106762"/>
    <w:rsid w:val="0010691E"/>
    <w:rsid w:val="00106930"/>
    <w:rsid w:val="00106D41"/>
    <w:rsid w:val="00111784"/>
    <w:rsid w:val="00111F76"/>
    <w:rsid w:val="0011267F"/>
    <w:rsid w:val="001126BF"/>
    <w:rsid w:val="00112984"/>
    <w:rsid w:val="00113B68"/>
    <w:rsid w:val="00114981"/>
    <w:rsid w:val="0011627A"/>
    <w:rsid w:val="00116855"/>
    <w:rsid w:val="00116946"/>
    <w:rsid w:val="00117507"/>
    <w:rsid w:val="00120349"/>
    <w:rsid w:val="00120915"/>
    <w:rsid w:val="00121D1A"/>
    <w:rsid w:val="00121D67"/>
    <w:rsid w:val="00122127"/>
    <w:rsid w:val="001236FC"/>
    <w:rsid w:val="00123C6D"/>
    <w:rsid w:val="00124239"/>
    <w:rsid w:val="00125014"/>
    <w:rsid w:val="00125906"/>
    <w:rsid w:val="001303B2"/>
    <w:rsid w:val="001308C9"/>
    <w:rsid w:val="001313DD"/>
    <w:rsid w:val="001364E6"/>
    <w:rsid w:val="00136B40"/>
    <w:rsid w:val="00142AB8"/>
    <w:rsid w:val="00143669"/>
    <w:rsid w:val="001448B8"/>
    <w:rsid w:val="00146915"/>
    <w:rsid w:val="001469CC"/>
    <w:rsid w:val="0014762F"/>
    <w:rsid w:val="00151CF3"/>
    <w:rsid w:val="00152526"/>
    <w:rsid w:val="00152E09"/>
    <w:rsid w:val="00153B84"/>
    <w:rsid w:val="001549ED"/>
    <w:rsid w:val="00155775"/>
    <w:rsid w:val="00155BB3"/>
    <w:rsid w:val="001560C5"/>
    <w:rsid w:val="00156A48"/>
    <w:rsid w:val="001574B8"/>
    <w:rsid w:val="00157997"/>
    <w:rsid w:val="00160315"/>
    <w:rsid w:val="001604DC"/>
    <w:rsid w:val="001609AB"/>
    <w:rsid w:val="001610F1"/>
    <w:rsid w:val="0016121D"/>
    <w:rsid w:val="00161630"/>
    <w:rsid w:val="00162203"/>
    <w:rsid w:val="00162CAA"/>
    <w:rsid w:val="001635C3"/>
    <w:rsid w:val="001643FE"/>
    <w:rsid w:val="00165567"/>
    <w:rsid w:val="00167EA0"/>
    <w:rsid w:val="001701D2"/>
    <w:rsid w:val="00170638"/>
    <w:rsid w:val="00170C8D"/>
    <w:rsid w:val="0017148C"/>
    <w:rsid w:val="00171E4E"/>
    <w:rsid w:val="0017324F"/>
    <w:rsid w:val="00175FFE"/>
    <w:rsid w:val="00176938"/>
    <w:rsid w:val="00181B51"/>
    <w:rsid w:val="00181E7E"/>
    <w:rsid w:val="001820C6"/>
    <w:rsid w:val="001840EF"/>
    <w:rsid w:val="00184121"/>
    <w:rsid w:val="001849ED"/>
    <w:rsid w:val="00186861"/>
    <w:rsid w:val="00186909"/>
    <w:rsid w:val="001869AB"/>
    <w:rsid w:val="00187837"/>
    <w:rsid w:val="0019093C"/>
    <w:rsid w:val="00191406"/>
    <w:rsid w:val="00192D8D"/>
    <w:rsid w:val="001931EE"/>
    <w:rsid w:val="001936A1"/>
    <w:rsid w:val="00194001"/>
    <w:rsid w:val="00194ABE"/>
    <w:rsid w:val="00195007"/>
    <w:rsid w:val="00197F67"/>
    <w:rsid w:val="001A075C"/>
    <w:rsid w:val="001A12EE"/>
    <w:rsid w:val="001A3E3A"/>
    <w:rsid w:val="001A4288"/>
    <w:rsid w:val="001A6265"/>
    <w:rsid w:val="001B083D"/>
    <w:rsid w:val="001B178C"/>
    <w:rsid w:val="001B2D13"/>
    <w:rsid w:val="001B2D96"/>
    <w:rsid w:val="001B4F39"/>
    <w:rsid w:val="001B4FCF"/>
    <w:rsid w:val="001B720E"/>
    <w:rsid w:val="001B7608"/>
    <w:rsid w:val="001C2831"/>
    <w:rsid w:val="001C3478"/>
    <w:rsid w:val="001C4AF3"/>
    <w:rsid w:val="001C575A"/>
    <w:rsid w:val="001C590E"/>
    <w:rsid w:val="001C5F09"/>
    <w:rsid w:val="001C67A7"/>
    <w:rsid w:val="001C6FE1"/>
    <w:rsid w:val="001C70AD"/>
    <w:rsid w:val="001C7E50"/>
    <w:rsid w:val="001D0FDC"/>
    <w:rsid w:val="001D18F7"/>
    <w:rsid w:val="001D2AE9"/>
    <w:rsid w:val="001D3655"/>
    <w:rsid w:val="001D4006"/>
    <w:rsid w:val="001D4C49"/>
    <w:rsid w:val="001D559C"/>
    <w:rsid w:val="001D597D"/>
    <w:rsid w:val="001D622C"/>
    <w:rsid w:val="001D66E2"/>
    <w:rsid w:val="001D69AC"/>
    <w:rsid w:val="001D6B08"/>
    <w:rsid w:val="001E1691"/>
    <w:rsid w:val="001E2026"/>
    <w:rsid w:val="001E2C32"/>
    <w:rsid w:val="001E3B4A"/>
    <w:rsid w:val="001E3C00"/>
    <w:rsid w:val="001E3FD8"/>
    <w:rsid w:val="001E4E2B"/>
    <w:rsid w:val="001E4FB6"/>
    <w:rsid w:val="001E506D"/>
    <w:rsid w:val="001E5A25"/>
    <w:rsid w:val="001E684F"/>
    <w:rsid w:val="001E7867"/>
    <w:rsid w:val="001F003A"/>
    <w:rsid w:val="001F0985"/>
    <w:rsid w:val="001F1682"/>
    <w:rsid w:val="001F435A"/>
    <w:rsid w:val="001F4974"/>
    <w:rsid w:val="001F6372"/>
    <w:rsid w:val="001F6600"/>
    <w:rsid w:val="002017A3"/>
    <w:rsid w:val="00201A3C"/>
    <w:rsid w:val="00201F84"/>
    <w:rsid w:val="0020226E"/>
    <w:rsid w:val="002042F5"/>
    <w:rsid w:val="0020435F"/>
    <w:rsid w:val="00204F1E"/>
    <w:rsid w:val="002100F5"/>
    <w:rsid w:val="002109A9"/>
    <w:rsid w:val="0021136D"/>
    <w:rsid w:val="00211538"/>
    <w:rsid w:val="002129BD"/>
    <w:rsid w:val="00214592"/>
    <w:rsid w:val="00215B1D"/>
    <w:rsid w:val="00216F64"/>
    <w:rsid w:val="00217192"/>
    <w:rsid w:val="00217F09"/>
    <w:rsid w:val="00221796"/>
    <w:rsid w:val="002223B7"/>
    <w:rsid w:val="002226A6"/>
    <w:rsid w:val="00222944"/>
    <w:rsid w:val="00222A4E"/>
    <w:rsid w:val="00223453"/>
    <w:rsid w:val="002244DA"/>
    <w:rsid w:val="0022455E"/>
    <w:rsid w:val="00225B0F"/>
    <w:rsid w:val="002260D4"/>
    <w:rsid w:val="0022689C"/>
    <w:rsid w:val="00227424"/>
    <w:rsid w:val="00232310"/>
    <w:rsid w:val="00234C17"/>
    <w:rsid w:val="00236E52"/>
    <w:rsid w:val="00236ED6"/>
    <w:rsid w:val="00237CF8"/>
    <w:rsid w:val="00240F7C"/>
    <w:rsid w:val="00243712"/>
    <w:rsid w:val="002443E9"/>
    <w:rsid w:val="00245B36"/>
    <w:rsid w:val="002463AD"/>
    <w:rsid w:val="00247737"/>
    <w:rsid w:val="002516AD"/>
    <w:rsid w:val="0025277F"/>
    <w:rsid w:val="00255E20"/>
    <w:rsid w:val="0025641E"/>
    <w:rsid w:val="0026194E"/>
    <w:rsid w:val="0026196E"/>
    <w:rsid w:val="00261F83"/>
    <w:rsid w:val="00263D6B"/>
    <w:rsid w:val="00264D9B"/>
    <w:rsid w:val="00264EB9"/>
    <w:rsid w:val="002651EE"/>
    <w:rsid w:val="00267B4B"/>
    <w:rsid w:val="00267EEA"/>
    <w:rsid w:val="00270456"/>
    <w:rsid w:val="00270D9A"/>
    <w:rsid w:val="00272D79"/>
    <w:rsid w:val="002742E6"/>
    <w:rsid w:val="002745A5"/>
    <w:rsid w:val="00276240"/>
    <w:rsid w:val="00276A80"/>
    <w:rsid w:val="00280894"/>
    <w:rsid w:val="00287305"/>
    <w:rsid w:val="00291B6F"/>
    <w:rsid w:val="00293B6C"/>
    <w:rsid w:val="002945C9"/>
    <w:rsid w:val="002951F5"/>
    <w:rsid w:val="0029580D"/>
    <w:rsid w:val="0029753D"/>
    <w:rsid w:val="002A5164"/>
    <w:rsid w:val="002A555A"/>
    <w:rsid w:val="002A617B"/>
    <w:rsid w:val="002B2A5D"/>
    <w:rsid w:val="002B33CE"/>
    <w:rsid w:val="002B39D5"/>
    <w:rsid w:val="002B518D"/>
    <w:rsid w:val="002B7B8E"/>
    <w:rsid w:val="002C335C"/>
    <w:rsid w:val="002C6E4E"/>
    <w:rsid w:val="002D049E"/>
    <w:rsid w:val="002D0645"/>
    <w:rsid w:val="002D1860"/>
    <w:rsid w:val="002D19BC"/>
    <w:rsid w:val="002D1A3B"/>
    <w:rsid w:val="002D2940"/>
    <w:rsid w:val="002D3811"/>
    <w:rsid w:val="002D6A47"/>
    <w:rsid w:val="002D74C3"/>
    <w:rsid w:val="002E1A2B"/>
    <w:rsid w:val="002E3566"/>
    <w:rsid w:val="002E367E"/>
    <w:rsid w:val="002E3B5F"/>
    <w:rsid w:val="002E5217"/>
    <w:rsid w:val="002E5AAD"/>
    <w:rsid w:val="002E621F"/>
    <w:rsid w:val="002E6756"/>
    <w:rsid w:val="002E701D"/>
    <w:rsid w:val="002E72A7"/>
    <w:rsid w:val="002F076F"/>
    <w:rsid w:val="002F0B9E"/>
    <w:rsid w:val="002F13BC"/>
    <w:rsid w:val="002F288C"/>
    <w:rsid w:val="002F41B9"/>
    <w:rsid w:val="002F43FC"/>
    <w:rsid w:val="002F500B"/>
    <w:rsid w:val="002F5C12"/>
    <w:rsid w:val="002F5EAC"/>
    <w:rsid w:val="002F78F6"/>
    <w:rsid w:val="002F7BD3"/>
    <w:rsid w:val="00301869"/>
    <w:rsid w:val="0030271B"/>
    <w:rsid w:val="00302BF6"/>
    <w:rsid w:val="00302F16"/>
    <w:rsid w:val="00303169"/>
    <w:rsid w:val="003040E6"/>
    <w:rsid w:val="003042C1"/>
    <w:rsid w:val="003060F8"/>
    <w:rsid w:val="003110F3"/>
    <w:rsid w:val="003113C3"/>
    <w:rsid w:val="00312470"/>
    <w:rsid w:val="00313D62"/>
    <w:rsid w:val="003147F5"/>
    <w:rsid w:val="0031486E"/>
    <w:rsid w:val="00320B27"/>
    <w:rsid w:val="003214DE"/>
    <w:rsid w:val="00323AA2"/>
    <w:rsid w:val="003251E0"/>
    <w:rsid w:val="0032555C"/>
    <w:rsid w:val="003260ED"/>
    <w:rsid w:val="003265E1"/>
    <w:rsid w:val="00326670"/>
    <w:rsid w:val="00326B93"/>
    <w:rsid w:val="00326D5E"/>
    <w:rsid w:val="003275CB"/>
    <w:rsid w:val="003276A8"/>
    <w:rsid w:val="00330438"/>
    <w:rsid w:val="0033051D"/>
    <w:rsid w:val="003317D3"/>
    <w:rsid w:val="00331EF5"/>
    <w:rsid w:val="00332130"/>
    <w:rsid w:val="00332A81"/>
    <w:rsid w:val="003333E1"/>
    <w:rsid w:val="00334DEF"/>
    <w:rsid w:val="00335AF5"/>
    <w:rsid w:val="003409DD"/>
    <w:rsid w:val="00340C64"/>
    <w:rsid w:val="003420A0"/>
    <w:rsid w:val="00342C82"/>
    <w:rsid w:val="00345074"/>
    <w:rsid w:val="00346EFD"/>
    <w:rsid w:val="0035136A"/>
    <w:rsid w:val="00351ABE"/>
    <w:rsid w:val="00351E7A"/>
    <w:rsid w:val="00353CF8"/>
    <w:rsid w:val="003554C2"/>
    <w:rsid w:val="00355B49"/>
    <w:rsid w:val="003562E5"/>
    <w:rsid w:val="0036044D"/>
    <w:rsid w:val="00360FAF"/>
    <w:rsid w:val="00361E59"/>
    <w:rsid w:val="00361EF1"/>
    <w:rsid w:val="003626E9"/>
    <w:rsid w:val="00372BB5"/>
    <w:rsid w:val="00374323"/>
    <w:rsid w:val="00374430"/>
    <w:rsid w:val="00375BAF"/>
    <w:rsid w:val="00376DCF"/>
    <w:rsid w:val="003772CC"/>
    <w:rsid w:val="00377696"/>
    <w:rsid w:val="00377DE3"/>
    <w:rsid w:val="003800FE"/>
    <w:rsid w:val="003814C0"/>
    <w:rsid w:val="0038263E"/>
    <w:rsid w:val="0038579E"/>
    <w:rsid w:val="00386288"/>
    <w:rsid w:val="00391D93"/>
    <w:rsid w:val="00393276"/>
    <w:rsid w:val="00395B7D"/>
    <w:rsid w:val="00395FD0"/>
    <w:rsid w:val="00396CCB"/>
    <w:rsid w:val="00397659"/>
    <w:rsid w:val="00397E20"/>
    <w:rsid w:val="003A17E4"/>
    <w:rsid w:val="003A197D"/>
    <w:rsid w:val="003A29AA"/>
    <w:rsid w:val="003A3E20"/>
    <w:rsid w:val="003A474E"/>
    <w:rsid w:val="003A4944"/>
    <w:rsid w:val="003A49A4"/>
    <w:rsid w:val="003A4D8B"/>
    <w:rsid w:val="003A611F"/>
    <w:rsid w:val="003A62F5"/>
    <w:rsid w:val="003A6845"/>
    <w:rsid w:val="003A7525"/>
    <w:rsid w:val="003B1686"/>
    <w:rsid w:val="003B1B2D"/>
    <w:rsid w:val="003B359C"/>
    <w:rsid w:val="003B36CC"/>
    <w:rsid w:val="003B3CEE"/>
    <w:rsid w:val="003B416E"/>
    <w:rsid w:val="003B51FA"/>
    <w:rsid w:val="003B5F72"/>
    <w:rsid w:val="003B6720"/>
    <w:rsid w:val="003B7AB1"/>
    <w:rsid w:val="003C0260"/>
    <w:rsid w:val="003C0330"/>
    <w:rsid w:val="003C12D2"/>
    <w:rsid w:val="003C1CE5"/>
    <w:rsid w:val="003C2812"/>
    <w:rsid w:val="003C422E"/>
    <w:rsid w:val="003C46EC"/>
    <w:rsid w:val="003C57D5"/>
    <w:rsid w:val="003C5AD9"/>
    <w:rsid w:val="003C5F62"/>
    <w:rsid w:val="003C6960"/>
    <w:rsid w:val="003C7AB3"/>
    <w:rsid w:val="003D2BBD"/>
    <w:rsid w:val="003D3AA7"/>
    <w:rsid w:val="003D5FA5"/>
    <w:rsid w:val="003D67E6"/>
    <w:rsid w:val="003E1B05"/>
    <w:rsid w:val="003E2CCF"/>
    <w:rsid w:val="003E31E0"/>
    <w:rsid w:val="003E3263"/>
    <w:rsid w:val="003E4A6E"/>
    <w:rsid w:val="003E7137"/>
    <w:rsid w:val="003E799F"/>
    <w:rsid w:val="003E7E35"/>
    <w:rsid w:val="003F3AE0"/>
    <w:rsid w:val="003F49FB"/>
    <w:rsid w:val="003F659F"/>
    <w:rsid w:val="003F7D2C"/>
    <w:rsid w:val="003F7D85"/>
    <w:rsid w:val="00400E1D"/>
    <w:rsid w:val="00401A26"/>
    <w:rsid w:val="00401B1B"/>
    <w:rsid w:val="00402E2E"/>
    <w:rsid w:val="00402EDC"/>
    <w:rsid w:val="0040631D"/>
    <w:rsid w:val="004074FF"/>
    <w:rsid w:val="004113C8"/>
    <w:rsid w:val="00411F52"/>
    <w:rsid w:val="00412AA7"/>
    <w:rsid w:val="004133F3"/>
    <w:rsid w:val="00414EE5"/>
    <w:rsid w:val="00415A99"/>
    <w:rsid w:val="00420B38"/>
    <w:rsid w:val="00421321"/>
    <w:rsid w:val="004214EB"/>
    <w:rsid w:val="00421B23"/>
    <w:rsid w:val="004236D7"/>
    <w:rsid w:val="00423AE7"/>
    <w:rsid w:val="00424EBF"/>
    <w:rsid w:val="00425820"/>
    <w:rsid w:val="004259EC"/>
    <w:rsid w:val="00427033"/>
    <w:rsid w:val="00427988"/>
    <w:rsid w:val="00430CD4"/>
    <w:rsid w:val="00432E99"/>
    <w:rsid w:val="00442319"/>
    <w:rsid w:val="0044662F"/>
    <w:rsid w:val="00447295"/>
    <w:rsid w:val="00450086"/>
    <w:rsid w:val="004508FD"/>
    <w:rsid w:val="00450FEE"/>
    <w:rsid w:val="0045127A"/>
    <w:rsid w:val="004523BD"/>
    <w:rsid w:val="004523E5"/>
    <w:rsid w:val="00452459"/>
    <w:rsid w:val="0045245C"/>
    <w:rsid w:val="004532AB"/>
    <w:rsid w:val="00453C54"/>
    <w:rsid w:val="00454D7C"/>
    <w:rsid w:val="00457AB9"/>
    <w:rsid w:val="00460567"/>
    <w:rsid w:val="004616C3"/>
    <w:rsid w:val="004629CD"/>
    <w:rsid w:val="004638D8"/>
    <w:rsid w:val="00465190"/>
    <w:rsid w:val="00466102"/>
    <w:rsid w:val="004664DF"/>
    <w:rsid w:val="00466965"/>
    <w:rsid w:val="00467CDC"/>
    <w:rsid w:val="00472631"/>
    <w:rsid w:val="00472C46"/>
    <w:rsid w:val="00472E67"/>
    <w:rsid w:val="00473608"/>
    <w:rsid w:val="00473A8B"/>
    <w:rsid w:val="00473ECD"/>
    <w:rsid w:val="004743B1"/>
    <w:rsid w:val="00474C2E"/>
    <w:rsid w:val="00475354"/>
    <w:rsid w:val="00475A31"/>
    <w:rsid w:val="00481265"/>
    <w:rsid w:val="0048188F"/>
    <w:rsid w:val="0048218C"/>
    <w:rsid w:val="00483467"/>
    <w:rsid w:val="0048497F"/>
    <w:rsid w:val="0048559D"/>
    <w:rsid w:val="00485EEF"/>
    <w:rsid w:val="00486C73"/>
    <w:rsid w:val="0048718F"/>
    <w:rsid w:val="00490424"/>
    <w:rsid w:val="00491338"/>
    <w:rsid w:val="0049250A"/>
    <w:rsid w:val="00492817"/>
    <w:rsid w:val="00492A56"/>
    <w:rsid w:val="0049313F"/>
    <w:rsid w:val="00495FA3"/>
    <w:rsid w:val="00496D10"/>
    <w:rsid w:val="004972E1"/>
    <w:rsid w:val="0049772F"/>
    <w:rsid w:val="00497FB0"/>
    <w:rsid w:val="004A0984"/>
    <w:rsid w:val="004A0FC6"/>
    <w:rsid w:val="004A0FD8"/>
    <w:rsid w:val="004A1DAF"/>
    <w:rsid w:val="004A3296"/>
    <w:rsid w:val="004A3757"/>
    <w:rsid w:val="004A397B"/>
    <w:rsid w:val="004A5248"/>
    <w:rsid w:val="004A65EF"/>
    <w:rsid w:val="004B0B44"/>
    <w:rsid w:val="004B1B74"/>
    <w:rsid w:val="004B24BD"/>
    <w:rsid w:val="004B3377"/>
    <w:rsid w:val="004B502F"/>
    <w:rsid w:val="004B762C"/>
    <w:rsid w:val="004B7D00"/>
    <w:rsid w:val="004C12AC"/>
    <w:rsid w:val="004C12FF"/>
    <w:rsid w:val="004C3893"/>
    <w:rsid w:val="004C5A12"/>
    <w:rsid w:val="004C7A06"/>
    <w:rsid w:val="004C7EEB"/>
    <w:rsid w:val="004D4965"/>
    <w:rsid w:val="004D5067"/>
    <w:rsid w:val="004D56B3"/>
    <w:rsid w:val="004D5873"/>
    <w:rsid w:val="004D5D31"/>
    <w:rsid w:val="004D5E57"/>
    <w:rsid w:val="004E0203"/>
    <w:rsid w:val="004E036B"/>
    <w:rsid w:val="004E1066"/>
    <w:rsid w:val="004E2AB7"/>
    <w:rsid w:val="004E33B3"/>
    <w:rsid w:val="004E33BA"/>
    <w:rsid w:val="004E6D41"/>
    <w:rsid w:val="004E6E9A"/>
    <w:rsid w:val="004E75F1"/>
    <w:rsid w:val="004F0A2B"/>
    <w:rsid w:val="004F22D2"/>
    <w:rsid w:val="004F346B"/>
    <w:rsid w:val="004F46AD"/>
    <w:rsid w:val="004F5BAD"/>
    <w:rsid w:val="004F5CEB"/>
    <w:rsid w:val="004F60E8"/>
    <w:rsid w:val="004F7ACB"/>
    <w:rsid w:val="005000F6"/>
    <w:rsid w:val="00501D85"/>
    <w:rsid w:val="00502B6D"/>
    <w:rsid w:val="0050569E"/>
    <w:rsid w:val="005056C9"/>
    <w:rsid w:val="00506629"/>
    <w:rsid w:val="0050699D"/>
    <w:rsid w:val="00507001"/>
    <w:rsid w:val="005070B0"/>
    <w:rsid w:val="0051065C"/>
    <w:rsid w:val="00511EFA"/>
    <w:rsid w:val="0051646E"/>
    <w:rsid w:val="00516500"/>
    <w:rsid w:val="00521858"/>
    <w:rsid w:val="0052289B"/>
    <w:rsid w:val="005230E7"/>
    <w:rsid w:val="00523AA8"/>
    <w:rsid w:val="005246B2"/>
    <w:rsid w:val="00525A45"/>
    <w:rsid w:val="005260DA"/>
    <w:rsid w:val="00526177"/>
    <w:rsid w:val="00526C97"/>
    <w:rsid w:val="00530179"/>
    <w:rsid w:val="0053017D"/>
    <w:rsid w:val="0053058F"/>
    <w:rsid w:val="005332D5"/>
    <w:rsid w:val="00533429"/>
    <w:rsid w:val="00533DBD"/>
    <w:rsid w:val="00535995"/>
    <w:rsid w:val="00535C84"/>
    <w:rsid w:val="00535C91"/>
    <w:rsid w:val="005372D2"/>
    <w:rsid w:val="0054069D"/>
    <w:rsid w:val="00540DBD"/>
    <w:rsid w:val="00545FE0"/>
    <w:rsid w:val="00546A6F"/>
    <w:rsid w:val="00546F5D"/>
    <w:rsid w:val="005474BA"/>
    <w:rsid w:val="005475FE"/>
    <w:rsid w:val="00547641"/>
    <w:rsid w:val="00550A05"/>
    <w:rsid w:val="0055145D"/>
    <w:rsid w:val="00551934"/>
    <w:rsid w:val="0055232A"/>
    <w:rsid w:val="005524FC"/>
    <w:rsid w:val="00553BFC"/>
    <w:rsid w:val="00554617"/>
    <w:rsid w:val="00554C01"/>
    <w:rsid w:val="005556B9"/>
    <w:rsid w:val="00555760"/>
    <w:rsid w:val="00555839"/>
    <w:rsid w:val="00560384"/>
    <w:rsid w:val="00560417"/>
    <w:rsid w:val="00560514"/>
    <w:rsid w:val="00561386"/>
    <w:rsid w:val="00565E70"/>
    <w:rsid w:val="00567C77"/>
    <w:rsid w:val="0057020C"/>
    <w:rsid w:val="005704BB"/>
    <w:rsid w:val="005705B1"/>
    <w:rsid w:val="00573099"/>
    <w:rsid w:val="0057314E"/>
    <w:rsid w:val="00574434"/>
    <w:rsid w:val="00574A4F"/>
    <w:rsid w:val="0057692A"/>
    <w:rsid w:val="00576DCD"/>
    <w:rsid w:val="0058070C"/>
    <w:rsid w:val="005811A7"/>
    <w:rsid w:val="00582302"/>
    <w:rsid w:val="00583FE4"/>
    <w:rsid w:val="00584A6B"/>
    <w:rsid w:val="00590BFF"/>
    <w:rsid w:val="0059180E"/>
    <w:rsid w:val="00591BB5"/>
    <w:rsid w:val="005950AC"/>
    <w:rsid w:val="00595404"/>
    <w:rsid w:val="00596200"/>
    <w:rsid w:val="0059764D"/>
    <w:rsid w:val="00597F25"/>
    <w:rsid w:val="005A1931"/>
    <w:rsid w:val="005A25F5"/>
    <w:rsid w:val="005A26F7"/>
    <w:rsid w:val="005A4510"/>
    <w:rsid w:val="005A45E9"/>
    <w:rsid w:val="005A4F8C"/>
    <w:rsid w:val="005A5AB9"/>
    <w:rsid w:val="005A6E25"/>
    <w:rsid w:val="005A7C55"/>
    <w:rsid w:val="005B018D"/>
    <w:rsid w:val="005B0289"/>
    <w:rsid w:val="005B0A5D"/>
    <w:rsid w:val="005B57D3"/>
    <w:rsid w:val="005B5CD5"/>
    <w:rsid w:val="005B6382"/>
    <w:rsid w:val="005C2749"/>
    <w:rsid w:val="005C2FB8"/>
    <w:rsid w:val="005C37DE"/>
    <w:rsid w:val="005C527A"/>
    <w:rsid w:val="005C5F9B"/>
    <w:rsid w:val="005D6011"/>
    <w:rsid w:val="005E1E73"/>
    <w:rsid w:val="005E2427"/>
    <w:rsid w:val="005E24E1"/>
    <w:rsid w:val="005E2A6B"/>
    <w:rsid w:val="005E3188"/>
    <w:rsid w:val="005E3405"/>
    <w:rsid w:val="005E37D7"/>
    <w:rsid w:val="005E650E"/>
    <w:rsid w:val="005E75EC"/>
    <w:rsid w:val="005E7D40"/>
    <w:rsid w:val="005E7DC7"/>
    <w:rsid w:val="005F129E"/>
    <w:rsid w:val="005F1F41"/>
    <w:rsid w:val="005F6ECD"/>
    <w:rsid w:val="0060084A"/>
    <w:rsid w:val="00600AAA"/>
    <w:rsid w:val="00600B78"/>
    <w:rsid w:val="00600EA2"/>
    <w:rsid w:val="00601C96"/>
    <w:rsid w:val="0060219A"/>
    <w:rsid w:val="00602C7C"/>
    <w:rsid w:val="00604723"/>
    <w:rsid w:val="006053C7"/>
    <w:rsid w:val="006055BD"/>
    <w:rsid w:val="00605EBE"/>
    <w:rsid w:val="00607B33"/>
    <w:rsid w:val="00607F60"/>
    <w:rsid w:val="0061077E"/>
    <w:rsid w:val="00611E94"/>
    <w:rsid w:val="006127E3"/>
    <w:rsid w:val="00614D1D"/>
    <w:rsid w:val="00621045"/>
    <w:rsid w:val="0062212A"/>
    <w:rsid w:val="0062273A"/>
    <w:rsid w:val="00622A44"/>
    <w:rsid w:val="00625476"/>
    <w:rsid w:val="00625C6F"/>
    <w:rsid w:val="00626825"/>
    <w:rsid w:val="0063032E"/>
    <w:rsid w:val="006334C0"/>
    <w:rsid w:val="00633D19"/>
    <w:rsid w:val="00636DDD"/>
    <w:rsid w:val="00640042"/>
    <w:rsid w:val="006410C4"/>
    <w:rsid w:val="00641334"/>
    <w:rsid w:val="00641E37"/>
    <w:rsid w:val="00644C5E"/>
    <w:rsid w:val="006453F2"/>
    <w:rsid w:val="00651093"/>
    <w:rsid w:val="006523F9"/>
    <w:rsid w:val="0065258F"/>
    <w:rsid w:val="00652FBD"/>
    <w:rsid w:val="00653632"/>
    <w:rsid w:val="00654DD6"/>
    <w:rsid w:val="00654F4B"/>
    <w:rsid w:val="006550BE"/>
    <w:rsid w:val="0065606B"/>
    <w:rsid w:val="00657676"/>
    <w:rsid w:val="006608E3"/>
    <w:rsid w:val="006615A2"/>
    <w:rsid w:val="006618CF"/>
    <w:rsid w:val="00661D30"/>
    <w:rsid w:val="00662628"/>
    <w:rsid w:val="00662751"/>
    <w:rsid w:val="00663634"/>
    <w:rsid w:val="00663DB2"/>
    <w:rsid w:val="00665801"/>
    <w:rsid w:val="00666102"/>
    <w:rsid w:val="00666985"/>
    <w:rsid w:val="00670349"/>
    <w:rsid w:val="00672D97"/>
    <w:rsid w:val="00672DD7"/>
    <w:rsid w:val="0067330F"/>
    <w:rsid w:val="0067450B"/>
    <w:rsid w:val="0067766D"/>
    <w:rsid w:val="00680833"/>
    <w:rsid w:val="006818A3"/>
    <w:rsid w:val="00682944"/>
    <w:rsid w:val="006844BE"/>
    <w:rsid w:val="006847AD"/>
    <w:rsid w:val="00684B2D"/>
    <w:rsid w:val="006852A5"/>
    <w:rsid w:val="006853C7"/>
    <w:rsid w:val="00685856"/>
    <w:rsid w:val="006865EF"/>
    <w:rsid w:val="00686C39"/>
    <w:rsid w:val="00690535"/>
    <w:rsid w:val="00690E63"/>
    <w:rsid w:val="006919AB"/>
    <w:rsid w:val="00693D1F"/>
    <w:rsid w:val="0069471D"/>
    <w:rsid w:val="00696865"/>
    <w:rsid w:val="0069731E"/>
    <w:rsid w:val="006A0589"/>
    <w:rsid w:val="006A24C4"/>
    <w:rsid w:val="006A78DB"/>
    <w:rsid w:val="006B316D"/>
    <w:rsid w:val="006B51C7"/>
    <w:rsid w:val="006B54A2"/>
    <w:rsid w:val="006B5B00"/>
    <w:rsid w:val="006B6945"/>
    <w:rsid w:val="006B722B"/>
    <w:rsid w:val="006B79D1"/>
    <w:rsid w:val="006C1059"/>
    <w:rsid w:val="006C51B7"/>
    <w:rsid w:val="006C6281"/>
    <w:rsid w:val="006D00A6"/>
    <w:rsid w:val="006D0C0B"/>
    <w:rsid w:val="006D0E9E"/>
    <w:rsid w:val="006D24A2"/>
    <w:rsid w:val="006D2FC7"/>
    <w:rsid w:val="006D41AF"/>
    <w:rsid w:val="006D5616"/>
    <w:rsid w:val="006D7064"/>
    <w:rsid w:val="006D79FF"/>
    <w:rsid w:val="006D7BC4"/>
    <w:rsid w:val="006E2AF9"/>
    <w:rsid w:val="006E2BC2"/>
    <w:rsid w:val="006E4798"/>
    <w:rsid w:val="006E50BB"/>
    <w:rsid w:val="006E545B"/>
    <w:rsid w:val="006E67B2"/>
    <w:rsid w:val="006E6E9C"/>
    <w:rsid w:val="006F0E68"/>
    <w:rsid w:val="006F2416"/>
    <w:rsid w:val="006F3BE2"/>
    <w:rsid w:val="006F4326"/>
    <w:rsid w:val="006F7BBA"/>
    <w:rsid w:val="00701055"/>
    <w:rsid w:val="00701AB3"/>
    <w:rsid w:val="00702433"/>
    <w:rsid w:val="00704077"/>
    <w:rsid w:val="00704633"/>
    <w:rsid w:val="00706C36"/>
    <w:rsid w:val="00706FAD"/>
    <w:rsid w:val="00707536"/>
    <w:rsid w:val="00710D7B"/>
    <w:rsid w:val="00711086"/>
    <w:rsid w:val="00711AF2"/>
    <w:rsid w:val="0071322D"/>
    <w:rsid w:val="00713D46"/>
    <w:rsid w:val="00715BBC"/>
    <w:rsid w:val="00720709"/>
    <w:rsid w:val="00720CC2"/>
    <w:rsid w:val="00721A0A"/>
    <w:rsid w:val="0072287F"/>
    <w:rsid w:val="00722DDD"/>
    <w:rsid w:val="007240B6"/>
    <w:rsid w:val="0072497B"/>
    <w:rsid w:val="00725C03"/>
    <w:rsid w:val="007268F9"/>
    <w:rsid w:val="007270B9"/>
    <w:rsid w:val="0072746A"/>
    <w:rsid w:val="0072768E"/>
    <w:rsid w:val="007301C9"/>
    <w:rsid w:val="00730D4A"/>
    <w:rsid w:val="00730E1E"/>
    <w:rsid w:val="0073114C"/>
    <w:rsid w:val="007317A9"/>
    <w:rsid w:val="00740E3F"/>
    <w:rsid w:val="00742A61"/>
    <w:rsid w:val="00743422"/>
    <w:rsid w:val="00744171"/>
    <w:rsid w:val="0074485A"/>
    <w:rsid w:val="007460D0"/>
    <w:rsid w:val="00747681"/>
    <w:rsid w:val="00751276"/>
    <w:rsid w:val="0075157C"/>
    <w:rsid w:val="007516F7"/>
    <w:rsid w:val="0075194A"/>
    <w:rsid w:val="00753FDF"/>
    <w:rsid w:val="00755A5B"/>
    <w:rsid w:val="0075646F"/>
    <w:rsid w:val="007564AA"/>
    <w:rsid w:val="0075667F"/>
    <w:rsid w:val="00756D6C"/>
    <w:rsid w:val="00756DB8"/>
    <w:rsid w:val="00756DBB"/>
    <w:rsid w:val="0075737C"/>
    <w:rsid w:val="007577AA"/>
    <w:rsid w:val="00757D93"/>
    <w:rsid w:val="0076005B"/>
    <w:rsid w:val="0076135F"/>
    <w:rsid w:val="0076231C"/>
    <w:rsid w:val="007624B9"/>
    <w:rsid w:val="00762713"/>
    <w:rsid w:val="0076470F"/>
    <w:rsid w:val="00764CBA"/>
    <w:rsid w:val="00767634"/>
    <w:rsid w:val="0077046F"/>
    <w:rsid w:val="007707B0"/>
    <w:rsid w:val="007740B4"/>
    <w:rsid w:val="00774830"/>
    <w:rsid w:val="007749EA"/>
    <w:rsid w:val="00777800"/>
    <w:rsid w:val="00782995"/>
    <w:rsid w:val="007845A6"/>
    <w:rsid w:val="007857B5"/>
    <w:rsid w:val="00786530"/>
    <w:rsid w:val="007905A3"/>
    <w:rsid w:val="007925B7"/>
    <w:rsid w:val="007935ED"/>
    <w:rsid w:val="00793926"/>
    <w:rsid w:val="007A0F1B"/>
    <w:rsid w:val="007A102B"/>
    <w:rsid w:val="007A155D"/>
    <w:rsid w:val="007A2EBE"/>
    <w:rsid w:val="007A3395"/>
    <w:rsid w:val="007A4008"/>
    <w:rsid w:val="007A43D1"/>
    <w:rsid w:val="007A46C6"/>
    <w:rsid w:val="007A5682"/>
    <w:rsid w:val="007B1C4B"/>
    <w:rsid w:val="007B270A"/>
    <w:rsid w:val="007B4BF3"/>
    <w:rsid w:val="007B574C"/>
    <w:rsid w:val="007C0144"/>
    <w:rsid w:val="007C1018"/>
    <w:rsid w:val="007C1CD1"/>
    <w:rsid w:val="007C306D"/>
    <w:rsid w:val="007C3D04"/>
    <w:rsid w:val="007C4135"/>
    <w:rsid w:val="007D0677"/>
    <w:rsid w:val="007D3E03"/>
    <w:rsid w:val="007D40BC"/>
    <w:rsid w:val="007E2681"/>
    <w:rsid w:val="007E2B56"/>
    <w:rsid w:val="007E2BDC"/>
    <w:rsid w:val="007E3754"/>
    <w:rsid w:val="007E471C"/>
    <w:rsid w:val="007E61DE"/>
    <w:rsid w:val="007E6940"/>
    <w:rsid w:val="007E74C3"/>
    <w:rsid w:val="007F2922"/>
    <w:rsid w:val="007F2C1D"/>
    <w:rsid w:val="007F2D83"/>
    <w:rsid w:val="007F3DA0"/>
    <w:rsid w:val="007F434B"/>
    <w:rsid w:val="0080290B"/>
    <w:rsid w:val="0080570A"/>
    <w:rsid w:val="00806DFD"/>
    <w:rsid w:val="00810101"/>
    <w:rsid w:val="00810613"/>
    <w:rsid w:val="00811CC2"/>
    <w:rsid w:val="008122F6"/>
    <w:rsid w:val="00812857"/>
    <w:rsid w:val="00813066"/>
    <w:rsid w:val="00815197"/>
    <w:rsid w:val="00815822"/>
    <w:rsid w:val="0082053A"/>
    <w:rsid w:val="008214FD"/>
    <w:rsid w:val="0082171C"/>
    <w:rsid w:val="00822516"/>
    <w:rsid w:val="008230F8"/>
    <w:rsid w:val="0082389A"/>
    <w:rsid w:val="00824FF2"/>
    <w:rsid w:val="008256E0"/>
    <w:rsid w:val="00826148"/>
    <w:rsid w:val="00827741"/>
    <w:rsid w:val="00827A06"/>
    <w:rsid w:val="00827F49"/>
    <w:rsid w:val="008301E9"/>
    <w:rsid w:val="008308C8"/>
    <w:rsid w:val="008308D3"/>
    <w:rsid w:val="00830BF5"/>
    <w:rsid w:val="0083180E"/>
    <w:rsid w:val="0083273C"/>
    <w:rsid w:val="00834F1E"/>
    <w:rsid w:val="00837684"/>
    <w:rsid w:val="008377D1"/>
    <w:rsid w:val="00840868"/>
    <w:rsid w:val="008417BA"/>
    <w:rsid w:val="00841DC5"/>
    <w:rsid w:val="008430E7"/>
    <w:rsid w:val="008438DB"/>
    <w:rsid w:val="0084393D"/>
    <w:rsid w:val="00844CAA"/>
    <w:rsid w:val="008455F2"/>
    <w:rsid w:val="0084667D"/>
    <w:rsid w:val="00847C76"/>
    <w:rsid w:val="00850253"/>
    <w:rsid w:val="008509AA"/>
    <w:rsid w:val="00850B56"/>
    <w:rsid w:val="008525E1"/>
    <w:rsid w:val="00854838"/>
    <w:rsid w:val="00854A22"/>
    <w:rsid w:val="00854DB6"/>
    <w:rsid w:val="008551AE"/>
    <w:rsid w:val="008579A1"/>
    <w:rsid w:val="008604D6"/>
    <w:rsid w:val="00860F54"/>
    <w:rsid w:val="008648DF"/>
    <w:rsid w:val="00864BE0"/>
    <w:rsid w:val="00864CB9"/>
    <w:rsid w:val="008666CB"/>
    <w:rsid w:val="008679EC"/>
    <w:rsid w:val="008705E8"/>
    <w:rsid w:val="0087089E"/>
    <w:rsid w:val="008726CE"/>
    <w:rsid w:val="00872AE1"/>
    <w:rsid w:val="008732AB"/>
    <w:rsid w:val="008732D0"/>
    <w:rsid w:val="00880924"/>
    <w:rsid w:val="008828EF"/>
    <w:rsid w:val="008835F7"/>
    <w:rsid w:val="008839E8"/>
    <w:rsid w:val="0088400E"/>
    <w:rsid w:val="00886319"/>
    <w:rsid w:val="00886520"/>
    <w:rsid w:val="0088693D"/>
    <w:rsid w:val="008873B8"/>
    <w:rsid w:val="00887603"/>
    <w:rsid w:val="008900C4"/>
    <w:rsid w:val="00891093"/>
    <w:rsid w:val="00891A2F"/>
    <w:rsid w:val="00892A25"/>
    <w:rsid w:val="00892DCD"/>
    <w:rsid w:val="008943A6"/>
    <w:rsid w:val="0089577F"/>
    <w:rsid w:val="008958B1"/>
    <w:rsid w:val="008960EB"/>
    <w:rsid w:val="00897A56"/>
    <w:rsid w:val="008A08C8"/>
    <w:rsid w:val="008A0AE4"/>
    <w:rsid w:val="008A2BA5"/>
    <w:rsid w:val="008A44BF"/>
    <w:rsid w:val="008A4637"/>
    <w:rsid w:val="008A4823"/>
    <w:rsid w:val="008A4B8F"/>
    <w:rsid w:val="008A4CF4"/>
    <w:rsid w:val="008A55AC"/>
    <w:rsid w:val="008A621E"/>
    <w:rsid w:val="008A628E"/>
    <w:rsid w:val="008A6698"/>
    <w:rsid w:val="008A7036"/>
    <w:rsid w:val="008A79E3"/>
    <w:rsid w:val="008B2916"/>
    <w:rsid w:val="008B2E5B"/>
    <w:rsid w:val="008B30F9"/>
    <w:rsid w:val="008B32FD"/>
    <w:rsid w:val="008B3679"/>
    <w:rsid w:val="008B4467"/>
    <w:rsid w:val="008B536F"/>
    <w:rsid w:val="008B5E3D"/>
    <w:rsid w:val="008B6604"/>
    <w:rsid w:val="008B6A5B"/>
    <w:rsid w:val="008B71C1"/>
    <w:rsid w:val="008C0DFC"/>
    <w:rsid w:val="008C1340"/>
    <w:rsid w:val="008C33BD"/>
    <w:rsid w:val="008C497C"/>
    <w:rsid w:val="008C4CA4"/>
    <w:rsid w:val="008C6F0A"/>
    <w:rsid w:val="008C757F"/>
    <w:rsid w:val="008C7E8E"/>
    <w:rsid w:val="008C7EB0"/>
    <w:rsid w:val="008D40F0"/>
    <w:rsid w:val="008D595D"/>
    <w:rsid w:val="008D62ED"/>
    <w:rsid w:val="008D6FA5"/>
    <w:rsid w:val="008E3C28"/>
    <w:rsid w:val="008E3C77"/>
    <w:rsid w:val="008E56F1"/>
    <w:rsid w:val="008E5B52"/>
    <w:rsid w:val="008E6A2B"/>
    <w:rsid w:val="008E6F18"/>
    <w:rsid w:val="008F2D13"/>
    <w:rsid w:val="008F2ECF"/>
    <w:rsid w:val="008F3A2E"/>
    <w:rsid w:val="008F3B8C"/>
    <w:rsid w:val="008F3BCB"/>
    <w:rsid w:val="008F43B4"/>
    <w:rsid w:val="008F58DC"/>
    <w:rsid w:val="008F653C"/>
    <w:rsid w:val="008F7DBB"/>
    <w:rsid w:val="00900289"/>
    <w:rsid w:val="009003B1"/>
    <w:rsid w:val="0090058C"/>
    <w:rsid w:val="00900AA4"/>
    <w:rsid w:val="00901A79"/>
    <w:rsid w:val="00904084"/>
    <w:rsid w:val="009041AB"/>
    <w:rsid w:val="0090437C"/>
    <w:rsid w:val="009077B9"/>
    <w:rsid w:val="009079DB"/>
    <w:rsid w:val="00907A3B"/>
    <w:rsid w:val="00911181"/>
    <w:rsid w:val="0091141D"/>
    <w:rsid w:val="00911854"/>
    <w:rsid w:val="00911D72"/>
    <w:rsid w:val="009138C4"/>
    <w:rsid w:val="00914E11"/>
    <w:rsid w:val="00914FF1"/>
    <w:rsid w:val="00915D94"/>
    <w:rsid w:val="00915FEE"/>
    <w:rsid w:val="00916547"/>
    <w:rsid w:val="009166F6"/>
    <w:rsid w:val="009172C4"/>
    <w:rsid w:val="00920611"/>
    <w:rsid w:val="00923CC6"/>
    <w:rsid w:val="009251EF"/>
    <w:rsid w:val="00925E38"/>
    <w:rsid w:val="00926883"/>
    <w:rsid w:val="00927007"/>
    <w:rsid w:val="00927653"/>
    <w:rsid w:val="00927CD2"/>
    <w:rsid w:val="0093198C"/>
    <w:rsid w:val="009324F9"/>
    <w:rsid w:val="0093445C"/>
    <w:rsid w:val="009344B8"/>
    <w:rsid w:val="00935EE3"/>
    <w:rsid w:val="00935F9F"/>
    <w:rsid w:val="0093625B"/>
    <w:rsid w:val="00936EB2"/>
    <w:rsid w:val="00941D59"/>
    <w:rsid w:val="0094245B"/>
    <w:rsid w:val="009432DB"/>
    <w:rsid w:val="00943D42"/>
    <w:rsid w:val="00946190"/>
    <w:rsid w:val="0095044A"/>
    <w:rsid w:val="00951C80"/>
    <w:rsid w:val="00952214"/>
    <w:rsid w:val="00952B99"/>
    <w:rsid w:val="0095485E"/>
    <w:rsid w:val="00956843"/>
    <w:rsid w:val="009614F5"/>
    <w:rsid w:val="00961715"/>
    <w:rsid w:val="00965306"/>
    <w:rsid w:val="0096541F"/>
    <w:rsid w:val="009654DE"/>
    <w:rsid w:val="00966902"/>
    <w:rsid w:val="009746D4"/>
    <w:rsid w:val="0097708D"/>
    <w:rsid w:val="0098038A"/>
    <w:rsid w:val="00981061"/>
    <w:rsid w:val="009812B3"/>
    <w:rsid w:val="0098289C"/>
    <w:rsid w:val="00982A92"/>
    <w:rsid w:val="009843D5"/>
    <w:rsid w:val="0098462D"/>
    <w:rsid w:val="00990395"/>
    <w:rsid w:val="00990973"/>
    <w:rsid w:val="00990B30"/>
    <w:rsid w:val="009915E0"/>
    <w:rsid w:val="00992811"/>
    <w:rsid w:val="00994606"/>
    <w:rsid w:val="00995B4C"/>
    <w:rsid w:val="00996429"/>
    <w:rsid w:val="00996CD0"/>
    <w:rsid w:val="00996E9B"/>
    <w:rsid w:val="00997F4B"/>
    <w:rsid w:val="009A076F"/>
    <w:rsid w:val="009A1E4F"/>
    <w:rsid w:val="009A23ED"/>
    <w:rsid w:val="009A2471"/>
    <w:rsid w:val="009A2C44"/>
    <w:rsid w:val="009A2CBF"/>
    <w:rsid w:val="009A5A07"/>
    <w:rsid w:val="009A78EF"/>
    <w:rsid w:val="009A7D22"/>
    <w:rsid w:val="009A7F57"/>
    <w:rsid w:val="009B1D63"/>
    <w:rsid w:val="009B305A"/>
    <w:rsid w:val="009B310B"/>
    <w:rsid w:val="009B6E32"/>
    <w:rsid w:val="009B70FA"/>
    <w:rsid w:val="009B7635"/>
    <w:rsid w:val="009C0662"/>
    <w:rsid w:val="009C0C57"/>
    <w:rsid w:val="009C0D58"/>
    <w:rsid w:val="009C13C4"/>
    <w:rsid w:val="009C1407"/>
    <w:rsid w:val="009C2E86"/>
    <w:rsid w:val="009C312B"/>
    <w:rsid w:val="009C4CF3"/>
    <w:rsid w:val="009D13F9"/>
    <w:rsid w:val="009D14AA"/>
    <w:rsid w:val="009D3216"/>
    <w:rsid w:val="009D4FDB"/>
    <w:rsid w:val="009D501D"/>
    <w:rsid w:val="009D53B6"/>
    <w:rsid w:val="009D6683"/>
    <w:rsid w:val="009D6EE2"/>
    <w:rsid w:val="009D7A79"/>
    <w:rsid w:val="009E024A"/>
    <w:rsid w:val="009E0B1A"/>
    <w:rsid w:val="009E0DDB"/>
    <w:rsid w:val="009E563E"/>
    <w:rsid w:val="009E72A9"/>
    <w:rsid w:val="009F0755"/>
    <w:rsid w:val="009F1636"/>
    <w:rsid w:val="009F212B"/>
    <w:rsid w:val="009F25C1"/>
    <w:rsid w:val="009F2F57"/>
    <w:rsid w:val="009F2F72"/>
    <w:rsid w:val="009F5EC4"/>
    <w:rsid w:val="009F7CEC"/>
    <w:rsid w:val="00A011A7"/>
    <w:rsid w:val="00A02ECD"/>
    <w:rsid w:val="00A0375B"/>
    <w:rsid w:val="00A04BCB"/>
    <w:rsid w:val="00A06044"/>
    <w:rsid w:val="00A06B4F"/>
    <w:rsid w:val="00A06E85"/>
    <w:rsid w:val="00A06FDE"/>
    <w:rsid w:val="00A10FFB"/>
    <w:rsid w:val="00A1171D"/>
    <w:rsid w:val="00A12E5C"/>
    <w:rsid w:val="00A130DC"/>
    <w:rsid w:val="00A1314F"/>
    <w:rsid w:val="00A136C4"/>
    <w:rsid w:val="00A13C9D"/>
    <w:rsid w:val="00A14200"/>
    <w:rsid w:val="00A14245"/>
    <w:rsid w:val="00A16AF7"/>
    <w:rsid w:val="00A23A12"/>
    <w:rsid w:val="00A257FD"/>
    <w:rsid w:val="00A260A6"/>
    <w:rsid w:val="00A30E25"/>
    <w:rsid w:val="00A31956"/>
    <w:rsid w:val="00A351A5"/>
    <w:rsid w:val="00A35B17"/>
    <w:rsid w:val="00A3698B"/>
    <w:rsid w:val="00A37346"/>
    <w:rsid w:val="00A37E37"/>
    <w:rsid w:val="00A37F37"/>
    <w:rsid w:val="00A41125"/>
    <w:rsid w:val="00A42941"/>
    <w:rsid w:val="00A4419A"/>
    <w:rsid w:val="00A45DB0"/>
    <w:rsid w:val="00A46AD8"/>
    <w:rsid w:val="00A46ADF"/>
    <w:rsid w:val="00A46E26"/>
    <w:rsid w:val="00A47F62"/>
    <w:rsid w:val="00A50341"/>
    <w:rsid w:val="00A51526"/>
    <w:rsid w:val="00A5172A"/>
    <w:rsid w:val="00A51774"/>
    <w:rsid w:val="00A541F7"/>
    <w:rsid w:val="00A5428F"/>
    <w:rsid w:val="00A54A29"/>
    <w:rsid w:val="00A5513D"/>
    <w:rsid w:val="00A5578B"/>
    <w:rsid w:val="00A56016"/>
    <w:rsid w:val="00A603C8"/>
    <w:rsid w:val="00A61109"/>
    <w:rsid w:val="00A61E76"/>
    <w:rsid w:val="00A63D83"/>
    <w:rsid w:val="00A706EE"/>
    <w:rsid w:val="00A70937"/>
    <w:rsid w:val="00A71148"/>
    <w:rsid w:val="00A71416"/>
    <w:rsid w:val="00A73F0F"/>
    <w:rsid w:val="00A7509F"/>
    <w:rsid w:val="00A75D4E"/>
    <w:rsid w:val="00A75E7E"/>
    <w:rsid w:val="00A7660C"/>
    <w:rsid w:val="00A77F22"/>
    <w:rsid w:val="00A77FF0"/>
    <w:rsid w:val="00A800CA"/>
    <w:rsid w:val="00A804F4"/>
    <w:rsid w:val="00A82006"/>
    <w:rsid w:val="00A82E94"/>
    <w:rsid w:val="00A839B8"/>
    <w:rsid w:val="00A90A31"/>
    <w:rsid w:val="00A9175D"/>
    <w:rsid w:val="00A91A9A"/>
    <w:rsid w:val="00A92B74"/>
    <w:rsid w:val="00A93E7F"/>
    <w:rsid w:val="00A941DB"/>
    <w:rsid w:val="00A94BEE"/>
    <w:rsid w:val="00A9525A"/>
    <w:rsid w:val="00A95961"/>
    <w:rsid w:val="00AA1FD1"/>
    <w:rsid w:val="00AA26CC"/>
    <w:rsid w:val="00AA44A1"/>
    <w:rsid w:val="00AA5DEB"/>
    <w:rsid w:val="00AA5F8F"/>
    <w:rsid w:val="00AA62FD"/>
    <w:rsid w:val="00AB0D28"/>
    <w:rsid w:val="00AB2A7F"/>
    <w:rsid w:val="00AB2FF5"/>
    <w:rsid w:val="00AB3CB6"/>
    <w:rsid w:val="00AB545A"/>
    <w:rsid w:val="00AB5B1A"/>
    <w:rsid w:val="00AB6957"/>
    <w:rsid w:val="00AC26F0"/>
    <w:rsid w:val="00AC4AD7"/>
    <w:rsid w:val="00AC5606"/>
    <w:rsid w:val="00AC57CF"/>
    <w:rsid w:val="00AC622B"/>
    <w:rsid w:val="00AC732B"/>
    <w:rsid w:val="00AD0AD2"/>
    <w:rsid w:val="00AD133D"/>
    <w:rsid w:val="00AD23FA"/>
    <w:rsid w:val="00AD3378"/>
    <w:rsid w:val="00AD358B"/>
    <w:rsid w:val="00AD454C"/>
    <w:rsid w:val="00AD4C30"/>
    <w:rsid w:val="00AD517E"/>
    <w:rsid w:val="00AD55C6"/>
    <w:rsid w:val="00AD75B6"/>
    <w:rsid w:val="00AE08EA"/>
    <w:rsid w:val="00AE0927"/>
    <w:rsid w:val="00AE0A9F"/>
    <w:rsid w:val="00AE218E"/>
    <w:rsid w:val="00AE27AB"/>
    <w:rsid w:val="00AE38A0"/>
    <w:rsid w:val="00AE5A45"/>
    <w:rsid w:val="00AE68B5"/>
    <w:rsid w:val="00AE731E"/>
    <w:rsid w:val="00AF027C"/>
    <w:rsid w:val="00AF111B"/>
    <w:rsid w:val="00AF1595"/>
    <w:rsid w:val="00AF44D6"/>
    <w:rsid w:val="00AF68FB"/>
    <w:rsid w:val="00B00D48"/>
    <w:rsid w:val="00B0365C"/>
    <w:rsid w:val="00B040ED"/>
    <w:rsid w:val="00B04C52"/>
    <w:rsid w:val="00B04F93"/>
    <w:rsid w:val="00B0650A"/>
    <w:rsid w:val="00B0688A"/>
    <w:rsid w:val="00B072A0"/>
    <w:rsid w:val="00B078ED"/>
    <w:rsid w:val="00B07CF6"/>
    <w:rsid w:val="00B10B3D"/>
    <w:rsid w:val="00B12949"/>
    <w:rsid w:val="00B130D0"/>
    <w:rsid w:val="00B13100"/>
    <w:rsid w:val="00B1568C"/>
    <w:rsid w:val="00B15FE3"/>
    <w:rsid w:val="00B17541"/>
    <w:rsid w:val="00B207CE"/>
    <w:rsid w:val="00B20DED"/>
    <w:rsid w:val="00B21ACC"/>
    <w:rsid w:val="00B21C30"/>
    <w:rsid w:val="00B22DC9"/>
    <w:rsid w:val="00B23B34"/>
    <w:rsid w:val="00B23CDC"/>
    <w:rsid w:val="00B24685"/>
    <w:rsid w:val="00B24F16"/>
    <w:rsid w:val="00B25CB4"/>
    <w:rsid w:val="00B27E2B"/>
    <w:rsid w:val="00B30865"/>
    <w:rsid w:val="00B30B18"/>
    <w:rsid w:val="00B30BA8"/>
    <w:rsid w:val="00B30F43"/>
    <w:rsid w:val="00B3133F"/>
    <w:rsid w:val="00B324CF"/>
    <w:rsid w:val="00B339AF"/>
    <w:rsid w:val="00B35A96"/>
    <w:rsid w:val="00B371ED"/>
    <w:rsid w:val="00B378CE"/>
    <w:rsid w:val="00B37B17"/>
    <w:rsid w:val="00B401EA"/>
    <w:rsid w:val="00B40D40"/>
    <w:rsid w:val="00B4169C"/>
    <w:rsid w:val="00B419BB"/>
    <w:rsid w:val="00B419F2"/>
    <w:rsid w:val="00B4590E"/>
    <w:rsid w:val="00B46C25"/>
    <w:rsid w:val="00B473A0"/>
    <w:rsid w:val="00B5191E"/>
    <w:rsid w:val="00B51B6F"/>
    <w:rsid w:val="00B51D52"/>
    <w:rsid w:val="00B5523F"/>
    <w:rsid w:val="00B56489"/>
    <w:rsid w:val="00B56BE1"/>
    <w:rsid w:val="00B57A12"/>
    <w:rsid w:val="00B60279"/>
    <w:rsid w:val="00B606EF"/>
    <w:rsid w:val="00B61940"/>
    <w:rsid w:val="00B62458"/>
    <w:rsid w:val="00B62D79"/>
    <w:rsid w:val="00B6397C"/>
    <w:rsid w:val="00B65B88"/>
    <w:rsid w:val="00B66C1C"/>
    <w:rsid w:val="00B67078"/>
    <w:rsid w:val="00B677E3"/>
    <w:rsid w:val="00B72E01"/>
    <w:rsid w:val="00B73A99"/>
    <w:rsid w:val="00B75F90"/>
    <w:rsid w:val="00B7759B"/>
    <w:rsid w:val="00B80B59"/>
    <w:rsid w:val="00B8232A"/>
    <w:rsid w:val="00B835BC"/>
    <w:rsid w:val="00B838EE"/>
    <w:rsid w:val="00B84FD3"/>
    <w:rsid w:val="00B85F28"/>
    <w:rsid w:val="00B876F1"/>
    <w:rsid w:val="00B90742"/>
    <w:rsid w:val="00B90C95"/>
    <w:rsid w:val="00B93079"/>
    <w:rsid w:val="00B9388F"/>
    <w:rsid w:val="00B96813"/>
    <w:rsid w:val="00B97999"/>
    <w:rsid w:val="00BA0494"/>
    <w:rsid w:val="00BA0587"/>
    <w:rsid w:val="00BA104C"/>
    <w:rsid w:val="00BA1672"/>
    <w:rsid w:val="00BA7318"/>
    <w:rsid w:val="00BB0D96"/>
    <w:rsid w:val="00BB160C"/>
    <w:rsid w:val="00BB2A45"/>
    <w:rsid w:val="00BB2F46"/>
    <w:rsid w:val="00BB4007"/>
    <w:rsid w:val="00BB4065"/>
    <w:rsid w:val="00BB53A1"/>
    <w:rsid w:val="00BB5559"/>
    <w:rsid w:val="00BB7F53"/>
    <w:rsid w:val="00BC059D"/>
    <w:rsid w:val="00BC09DB"/>
    <w:rsid w:val="00BC1FF9"/>
    <w:rsid w:val="00BC2301"/>
    <w:rsid w:val="00BC2830"/>
    <w:rsid w:val="00BC4408"/>
    <w:rsid w:val="00BC44F9"/>
    <w:rsid w:val="00BC49FD"/>
    <w:rsid w:val="00BC525E"/>
    <w:rsid w:val="00BC5384"/>
    <w:rsid w:val="00BC6379"/>
    <w:rsid w:val="00BC733F"/>
    <w:rsid w:val="00BC7BEC"/>
    <w:rsid w:val="00BC7F9C"/>
    <w:rsid w:val="00BD0AF2"/>
    <w:rsid w:val="00BD0F8E"/>
    <w:rsid w:val="00BD3FB5"/>
    <w:rsid w:val="00BD5105"/>
    <w:rsid w:val="00BD51DB"/>
    <w:rsid w:val="00BD5246"/>
    <w:rsid w:val="00BD7F4E"/>
    <w:rsid w:val="00BE0407"/>
    <w:rsid w:val="00BE233C"/>
    <w:rsid w:val="00BE24E7"/>
    <w:rsid w:val="00BE5FE7"/>
    <w:rsid w:val="00BE6942"/>
    <w:rsid w:val="00BE7677"/>
    <w:rsid w:val="00BF1865"/>
    <w:rsid w:val="00BF453D"/>
    <w:rsid w:val="00BF45CC"/>
    <w:rsid w:val="00BF4E3D"/>
    <w:rsid w:val="00BF7C47"/>
    <w:rsid w:val="00C0257B"/>
    <w:rsid w:val="00C0288E"/>
    <w:rsid w:val="00C0351C"/>
    <w:rsid w:val="00C03F17"/>
    <w:rsid w:val="00C05CE9"/>
    <w:rsid w:val="00C067F1"/>
    <w:rsid w:val="00C06B41"/>
    <w:rsid w:val="00C074C7"/>
    <w:rsid w:val="00C07665"/>
    <w:rsid w:val="00C07BAC"/>
    <w:rsid w:val="00C1342C"/>
    <w:rsid w:val="00C13534"/>
    <w:rsid w:val="00C1638B"/>
    <w:rsid w:val="00C163C0"/>
    <w:rsid w:val="00C16993"/>
    <w:rsid w:val="00C170AA"/>
    <w:rsid w:val="00C17345"/>
    <w:rsid w:val="00C21CDC"/>
    <w:rsid w:val="00C228D1"/>
    <w:rsid w:val="00C23D01"/>
    <w:rsid w:val="00C24DC1"/>
    <w:rsid w:val="00C25F84"/>
    <w:rsid w:val="00C260A5"/>
    <w:rsid w:val="00C30056"/>
    <w:rsid w:val="00C30772"/>
    <w:rsid w:val="00C3098E"/>
    <w:rsid w:val="00C30DFF"/>
    <w:rsid w:val="00C32090"/>
    <w:rsid w:val="00C320DF"/>
    <w:rsid w:val="00C3285D"/>
    <w:rsid w:val="00C3353C"/>
    <w:rsid w:val="00C3385D"/>
    <w:rsid w:val="00C34C9F"/>
    <w:rsid w:val="00C36237"/>
    <w:rsid w:val="00C3680E"/>
    <w:rsid w:val="00C36EC8"/>
    <w:rsid w:val="00C41C10"/>
    <w:rsid w:val="00C4228F"/>
    <w:rsid w:val="00C4275D"/>
    <w:rsid w:val="00C43122"/>
    <w:rsid w:val="00C43C7C"/>
    <w:rsid w:val="00C45C05"/>
    <w:rsid w:val="00C465DD"/>
    <w:rsid w:val="00C51380"/>
    <w:rsid w:val="00C516D5"/>
    <w:rsid w:val="00C51706"/>
    <w:rsid w:val="00C5637C"/>
    <w:rsid w:val="00C56566"/>
    <w:rsid w:val="00C57C65"/>
    <w:rsid w:val="00C603CC"/>
    <w:rsid w:val="00C61A4F"/>
    <w:rsid w:val="00C63C6B"/>
    <w:rsid w:val="00C6467C"/>
    <w:rsid w:val="00C64999"/>
    <w:rsid w:val="00C66717"/>
    <w:rsid w:val="00C67575"/>
    <w:rsid w:val="00C676E7"/>
    <w:rsid w:val="00C7071E"/>
    <w:rsid w:val="00C71326"/>
    <w:rsid w:val="00C73570"/>
    <w:rsid w:val="00C737CE"/>
    <w:rsid w:val="00C73FBB"/>
    <w:rsid w:val="00C740FF"/>
    <w:rsid w:val="00C74402"/>
    <w:rsid w:val="00C75988"/>
    <w:rsid w:val="00C777EC"/>
    <w:rsid w:val="00C77B63"/>
    <w:rsid w:val="00C82848"/>
    <w:rsid w:val="00C84AC5"/>
    <w:rsid w:val="00C850D5"/>
    <w:rsid w:val="00C87100"/>
    <w:rsid w:val="00C90283"/>
    <w:rsid w:val="00C917B2"/>
    <w:rsid w:val="00C92034"/>
    <w:rsid w:val="00C927FA"/>
    <w:rsid w:val="00C9410F"/>
    <w:rsid w:val="00C948CF"/>
    <w:rsid w:val="00C9522B"/>
    <w:rsid w:val="00C9618A"/>
    <w:rsid w:val="00C97C24"/>
    <w:rsid w:val="00CA2B5B"/>
    <w:rsid w:val="00CA3CB5"/>
    <w:rsid w:val="00CA4A28"/>
    <w:rsid w:val="00CA51F6"/>
    <w:rsid w:val="00CA6909"/>
    <w:rsid w:val="00CA6B06"/>
    <w:rsid w:val="00CA78B6"/>
    <w:rsid w:val="00CA7B7F"/>
    <w:rsid w:val="00CB0761"/>
    <w:rsid w:val="00CB237D"/>
    <w:rsid w:val="00CB2A25"/>
    <w:rsid w:val="00CB3761"/>
    <w:rsid w:val="00CC1E38"/>
    <w:rsid w:val="00CC2157"/>
    <w:rsid w:val="00CC28A0"/>
    <w:rsid w:val="00CC5512"/>
    <w:rsid w:val="00CD09B5"/>
    <w:rsid w:val="00CD11B4"/>
    <w:rsid w:val="00CD1C5D"/>
    <w:rsid w:val="00CD29AC"/>
    <w:rsid w:val="00CD2E20"/>
    <w:rsid w:val="00CD40D5"/>
    <w:rsid w:val="00CD4351"/>
    <w:rsid w:val="00CD4E13"/>
    <w:rsid w:val="00CD5516"/>
    <w:rsid w:val="00CE082B"/>
    <w:rsid w:val="00CE2845"/>
    <w:rsid w:val="00CE2E67"/>
    <w:rsid w:val="00CE49F8"/>
    <w:rsid w:val="00CE4AA7"/>
    <w:rsid w:val="00CE58F7"/>
    <w:rsid w:val="00CE595B"/>
    <w:rsid w:val="00CE67CD"/>
    <w:rsid w:val="00CE68DC"/>
    <w:rsid w:val="00CE7992"/>
    <w:rsid w:val="00CF0197"/>
    <w:rsid w:val="00CF0305"/>
    <w:rsid w:val="00CF07DD"/>
    <w:rsid w:val="00CF1878"/>
    <w:rsid w:val="00CF1F55"/>
    <w:rsid w:val="00CF23C6"/>
    <w:rsid w:val="00CF2B89"/>
    <w:rsid w:val="00CF397E"/>
    <w:rsid w:val="00CF39FF"/>
    <w:rsid w:val="00CF3CCD"/>
    <w:rsid w:val="00CF4835"/>
    <w:rsid w:val="00CF4C1F"/>
    <w:rsid w:val="00CF6F76"/>
    <w:rsid w:val="00CF7691"/>
    <w:rsid w:val="00CF7B3E"/>
    <w:rsid w:val="00CF7DE6"/>
    <w:rsid w:val="00D0007B"/>
    <w:rsid w:val="00D0045B"/>
    <w:rsid w:val="00D022DA"/>
    <w:rsid w:val="00D0278A"/>
    <w:rsid w:val="00D0305C"/>
    <w:rsid w:val="00D05462"/>
    <w:rsid w:val="00D05730"/>
    <w:rsid w:val="00D05BC1"/>
    <w:rsid w:val="00D067F1"/>
    <w:rsid w:val="00D1095E"/>
    <w:rsid w:val="00D1477E"/>
    <w:rsid w:val="00D163A8"/>
    <w:rsid w:val="00D16DEB"/>
    <w:rsid w:val="00D20C50"/>
    <w:rsid w:val="00D24D1C"/>
    <w:rsid w:val="00D253DA"/>
    <w:rsid w:val="00D256F7"/>
    <w:rsid w:val="00D2670C"/>
    <w:rsid w:val="00D26DCF"/>
    <w:rsid w:val="00D27C8D"/>
    <w:rsid w:val="00D3093C"/>
    <w:rsid w:val="00D31BD6"/>
    <w:rsid w:val="00D33444"/>
    <w:rsid w:val="00D347A8"/>
    <w:rsid w:val="00D34F7E"/>
    <w:rsid w:val="00D353E7"/>
    <w:rsid w:val="00D36570"/>
    <w:rsid w:val="00D41983"/>
    <w:rsid w:val="00D42200"/>
    <w:rsid w:val="00D44EC3"/>
    <w:rsid w:val="00D45B1D"/>
    <w:rsid w:val="00D45C2F"/>
    <w:rsid w:val="00D50176"/>
    <w:rsid w:val="00D513AF"/>
    <w:rsid w:val="00D513D6"/>
    <w:rsid w:val="00D51EF2"/>
    <w:rsid w:val="00D525E9"/>
    <w:rsid w:val="00D568B1"/>
    <w:rsid w:val="00D56C8F"/>
    <w:rsid w:val="00D56FB8"/>
    <w:rsid w:val="00D6087D"/>
    <w:rsid w:val="00D6088E"/>
    <w:rsid w:val="00D6140C"/>
    <w:rsid w:val="00D6482D"/>
    <w:rsid w:val="00D64BA2"/>
    <w:rsid w:val="00D65448"/>
    <w:rsid w:val="00D659BC"/>
    <w:rsid w:val="00D664FA"/>
    <w:rsid w:val="00D67C16"/>
    <w:rsid w:val="00D70F1A"/>
    <w:rsid w:val="00D74317"/>
    <w:rsid w:val="00D75140"/>
    <w:rsid w:val="00D751C0"/>
    <w:rsid w:val="00D76A8C"/>
    <w:rsid w:val="00D82705"/>
    <w:rsid w:val="00D82CD5"/>
    <w:rsid w:val="00D83175"/>
    <w:rsid w:val="00D84492"/>
    <w:rsid w:val="00D84B7E"/>
    <w:rsid w:val="00D87385"/>
    <w:rsid w:val="00D90C8F"/>
    <w:rsid w:val="00D92E7B"/>
    <w:rsid w:val="00D9346D"/>
    <w:rsid w:val="00D94D53"/>
    <w:rsid w:val="00D951A9"/>
    <w:rsid w:val="00D9697C"/>
    <w:rsid w:val="00D97917"/>
    <w:rsid w:val="00DA132D"/>
    <w:rsid w:val="00DA1B79"/>
    <w:rsid w:val="00DA3DEE"/>
    <w:rsid w:val="00DA3FEF"/>
    <w:rsid w:val="00DA5957"/>
    <w:rsid w:val="00DA6960"/>
    <w:rsid w:val="00DA6A61"/>
    <w:rsid w:val="00DA780E"/>
    <w:rsid w:val="00DB003D"/>
    <w:rsid w:val="00DB0A3C"/>
    <w:rsid w:val="00DB0E91"/>
    <w:rsid w:val="00DB15C0"/>
    <w:rsid w:val="00DB1AF8"/>
    <w:rsid w:val="00DB2B95"/>
    <w:rsid w:val="00DB3FFB"/>
    <w:rsid w:val="00DB40FD"/>
    <w:rsid w:val="00DB582B"/>
    <w:rsid w:val="00DB66BB"/>
    <w:rsid w:val="00DB6939"/>
    <w:rsid w:val="00DC1307"/>
    <w:rsid w:val="00DC2E32"/>
    <w:rsid w:val="00DC3387"/>
    <w:rsid w:val="00DC444D"/>
    <w:rsid w:val="00DC4B5D"/>
    <w:rsid w:val="00DC5437"/>
    <w:rsid w:val="00DC5E1F"/>
    <w:rsid w:val="00DC78C5"/>
    <w:rsid w:val="00DD069D"/>
    <w:rsid w:val="00DD110C"/>
    <w:rsid w:val="00DD1F7C"/>
    <w:rsid w:val="00DD2227"/>
    <w:rsid w:val="00DD280E"/>
    <w:rsid w:val="00DD4A65"/>
    <w:rsid w:val="00DD51F6"/>
    <w:rsid w:val="00DD5DE3"/>
    <w:rsid w:val="00DD7BA0"/>
    <w:rsid w:val="00DD7C4F"/>
    <w:rsid w:val="00DE0EE4"/>
    <w:rsid w:val="00DE2B96"/>
    <w:rsid w:val="00DE3273"/>
    <w:rsid w:val="00DE33E8"/>
    <w:rsid w:val="00DE33F8"/>
    <w:rsid w:val="00DE41C2"/>
    <w:rsid w:val="00DE5323"/>
    <w:rsid w:val="00DE5845"/>
    <w:rsid w:val="00DE5F78"/>
    <w:rsid w:val="00DE6101"/>
    <w:rsid w:val="00DE6DA5"/>
    <w:rsid w:val="00DE6F0C"/>
    <w:rsid w:val="00DE7563"/>
    <w:rsid w:val="00DE7A38"/>
    <w:rsid w:val="00DF2BFA"/>
    <w:rsid w:val="00DF526D"/>
    <w:rsid w:val="00DF6A19"/>
    <w:rsid w:val="00DF77FD"/>
    <w:rsid w:val="00E00755"/>
    <w:rsid w:val="00E0266D"/>
    <w:rsid w:val="00E02B51"/>
    <w:rsid w:val="00E03D61"/>
    <w:rsid w:val="00E04B6D"/>
    <w:rsid w:val="00E05714"/>
    <w:rsid w:val="00E06483"/>
    <w:rsid w:val="00E0711E"/>
    <w:rsid w:val="00E07447"/>
    <w:rsid w:val="00E07E4E"/>
    <w:rsid w:val="00E10910"/>
    <w:rsid w:val="00E1109B"/>
    <w:rsid w:val="00E11F97"/>
    <w:rsid w:val="00E1366A"/>
    <w:rsid w:val="00E16A2C"/>
    <w:rsid w:val="00E17519"/>
    <w:rsid w:val="00E206B7"/>
    <w:rsid w:val="00E20ACB"/>
    <w:rsid w:val="00E21BF1"/>
    <w:rsid w:val="00E23FAD"/>
    <w:rsid w:val="00E24494"/>
    <w:rsid w:val="00E25461"/>
    <w:rsid w:val="00E257A2"/>
    <w:rsid w:val="00E262FC"/>
    <w:rsid w:val="00E304CE"/>
    <w:rsid w:val="00E30B79"/>
    <w:rsid w:val="00E30E13"/>
    <w:rsid w:val="00E31763"/>
    <w:rsid w:val="00E31B2D"/>
    <w:rsid w:val="00E31B74"/>
    <w:rsid w:val="00E32B37"/>
    <w:rsid w:val="00E33161"/>
    <w:rsid w:val="00E331DE"/>
    <w:rsid w:val="00E338BB"/>
    <w:rsid w:val="00E34CFE"/>
    <w:rsid w:val="00E35EB6"/>
    <w:rsid w:val="00E364BA"/>
    <w:rsid w:val="00E368A8"/>
    <w:rsid w:val="00E3757D"/>
    <w:rsid w:val="00E37BA4"/>
    <w:rsid w:val="00E403A5"/>
    <w:rsid w:val="00E40CF6"/>
    <w:rsid w:val="00E40E0D"/>
    <w:rsid w:val="00E415CF"/>
    <w:rsid w:val="00E43785"/>
    <w:rsid w:val="00E45E62"/>
    <w:rsid w:val="00E45EE9"/>
    <w:rsid w:val="00E4709C"/>
    <w:rsid w:val="00E5139F"/>
    <w:rsid w:val="00E5237A"/>
    <w:rsid w:val="00E52AC2"/>
    <w:rsid w:val="00E53214"/>
    <w:rsid w:val="00E53957"/>
    <w:rsid w:val="00E53BD4"/>
    <w:rsid w:val="00E53BF0"/>
    <w:rsid w:val="00E56001"/>
    <w:rsid w:val="00E56BB5"/>
    <w:rsid w:val="00E6012D"/>
    <w:rsid w:val="00E60A0B"/>
    <w:rsid w:val="00E60B21"/>
    <w:rsid w:val="00E61832"/>
    <w:rsid w:val="00E64188"/>
    <w:rsid w:val="00E65E99"/>
    <w:rsid w:val="00E66269"/>
    <w:rsid w:val="00E67CD8"/>
    <w:rsid w:val="00E7123A"/>
    <w:rsid w:val="00E7151D"/>
    <w:rsid w:val="00E71BEE"/>
    <w:rsid w:val="00E71D8C"/>
    <w:rsid w:val="00E72A89"/>
    <w:rsid w:val="00E730C8"/>
    <w:rsid w:val="00E73AE0"/>
    <w:rsid w:val="00E761FD"/>
    <w:rsid w:val="00E7656F"/>
    <w:rsid w:val="00E8098F"/>
    <w:rsid w:val="00E8123A"/>
    <w:rsid w:val="00E817F0"/>
    <w:rsid w:val="00E81D3A"/>
    <w:rsid w:val="00E84A5A"/>
    <w:rsid w:val="00E84F64"/>
    <w:rsid w:val="00E914F1"/>
    <w:rsid w:val="00E91DCE"/>
    <w:rsid w:val="00E93428"/>
    <w:rsid w:val="00E935D6"/>
    <w:rsid w:val="00E941F3"/>
    <w:rsid w:val="00E94D18"/>
    <w:rsid w:val="00E9500A"/>
    <w:rsid w:val="00E9522D"/>
    <w:rsid w:val="00E955AA"/>
    <w:rsid w:val="00E95F90"/>
    <w:rsid w:val="00E9713D"/>
    <w:rsid w:val="00E97869"/>
    <w:rsid w:val="00EA1285"/>
    <w:rsid w:val="00EA233F"/>
    <w:rsid w:val="00EA413A"/>
    <w:rsid w:val="00EA57C5"/>
    <w:rsid w:val="00EA63C3"/>
    <w:rsid w:val="00EA6F74"/>
    <w:rsid w:val="00EA713A"/>
    <w:rsid w:val="00EA7C70"/>
    <w:rsid w:val="00EB1F3C"/>
    <w:rsid w:val="00EB42AD"/>
    <w:rsid w:val="00EB550D"/>
    <w:rsid w:val="00EB5812"/>
    <w:rsid w:val="00EB5EC7"/>
    <w:rsid w:val="00EB7F81"/>
    <w:rsid w:val="00EC0FED"/>
    <w:rsid w:val="00EC35AC"/>
    <w:rsid w:val="00EC3888"/>
    <w:rsid w:val="00EC3D51"/>
    <w:rsid w:val="00EC4D12"/>
    <w:rsid w:val="00EC663C"/>
    <w:rsid w:val="00ED2EAC"/>
    <w:rsid w:val="00ED427E"/>
    <w:rsid w:val="00ED47D0"/>
    <w:rsid w:val="00ED5489"/>
    <w:rsid w:val="00ED5CC5"/>
    <w:rsid w:val="00ED7FCC"/>
    <w:rsid w:val="00EE1B85"/>
    <w:rsid w:val="00EE26D8"/>
    <w:rsid w:val="00EE3EEC"/>
    <w:rsid w:val="00EF018A"/>
    <w:rsid w:val="00EF186B"/>
    <w:rsid w:val="00EF1D91"/>
    <w:rsid w:val="00EF2583"/>
    <w:rsid w:val="00EF266A"/>
    <w:rsid w:val="00EF392B"/>
    <w:rsid w:val="00EF3D57"/>
    <w:rsid w:val="00EF4517"/>
    <w:rsid w:val="00EF4671"/>
    <w:rsid w:val="00EF5873"/>
    <w:rsid w:val="00EF71C9"/>
    <w:rsid w:val="00EF71CC"/>
    <w:rsid w:val="00EF7285"/>
    <w:rsid w:val="00F02A85"/>
    <w:rsid w:val="00F0305C"/>
    <w:rsid w:val="00F03CDD"/>
    <w:rsid w:val="00F05A01"/>
    <w:rsid w:val="00F078FC"/>
    <w:rsid w:val="00F101C9"/>
    <w:rsid w:val="00F102E3"/>
    <w:rsid w:val="00F10453"/>
    <w:rsid w:val="00F117AD"/>
    <w:rsid w:val="00F138DF"/>
    <w:rsid w:val="00F14345"/>
    <w:rsid w:val="00F14E8C"/>
    <w:rsid w:val="00F21923"/>
    <w:rsid w:val="00F219CF"/>
    <w:rsid w:val="00F2790F"/>
    <w:rsid w:val="00F311C7"/>
    <w:rsid w:val="00F3124E"/>
    <w:rsid w:val="00F32E84"/>
    <w:rsid w:val="00F33CA1"/>
    <w:rsid w:val="00F3494C"/>
    <w:rsid w:val="00F36184"/>
    <w:rsid w:val="00F372EE"/>
    <w:rsid w:val="00F37A8B"/>
    <w:rsid w:val="00F412F0"/>
    <w:rsid w:val="00F4217C"/>
    <w:rsid w:val="00F42914"/>
    <w:rsid w:val="00F44D17"/>
    <w:rsid w:val="00F454B3"/>
    <w:rsid w:val="00F475BE"/>
    <w:rsid w:val="00F5103C"/>
    <w:rsid w:val="00F51429"/>
    <w:rsid w:val="00F54BD7"/>
    <w:rsid w:val="00F56976"/>
    <w:rsid w:val="00F5711E"/>
    <w:rsid w:val="00F57706"/>
    <w:rsid w:val="00F57787"/>
    <w:rsid w:val="00F617E1"/>
    <w:rsid w:val="00F62A5D"/>
    <w:rsid w:val="00F65472"/>
    <w:rsid w:val="00F65AEA"/>
    <w:rsid w:val="00F66CC7"/>
    <w:rsid w:val="00F7114F"/>
    <w:rsid w:val="00F7171D"/>
    <w:rsid w:val="00F7493E"/>
    <w:rsid w:val="00F771D8"/>
    <w:rsid w:val="00F8398C"/>
    <w:rsid w:val="00F83AE8"/>
    <w:rsid w:val="00F86555"/>
    <w:rsid w:val="00F87DE6"/>
    <w:rsid w:val="00F90AA6"/>
    <w:rsid w:val="00F90C3B"/>
    <w:rsid w:val="00F90ED0"/>
    <w:rsid w:val="00F9236D"/>
    <w:rsid w:val="00F96A7E"/>
    <w:rsid w:val="00FA0913"/>
    <w:rsid w:val="00FA4D0A"/>
    <w:rsid w:val="00FA553B"/>
    <w:rsid w:val="00FA7476"/>
    <w:rsid w:val="00FA760B"/>
    <w:rsid w:val="00FB0393"/>
    <w:rsid w:val="00FB0F05"/>
    <w:rsid w:val="00FB10E6"/>
    <w:rsid w:val="00FB5387"/>
    <w:rsid w:val="00FB657C"/>
    <w:rsid w:val="00FB73B7"/>
    <w:rsid w:val="00FB74CB"/>
    <w:rsid w:val="00FC1762"/>
    <w:rsid w:val="00FC21C9"/>
    <w:rsid w:val="00FC57BB"/>
    <w:rsid w:val="00FC5C1D"/>
    <w:rsid w:val="00FC7F76"/>
    <w:rsid w:val="00FD1242"/>
    <w:rsid w:val="00FD1AAB"/>
    <w:rsid w:val="00FD2315"/>
    <w:rsid w:val="00FD2B1B"/>
    <w:rsid w:val="00FD2FA6"/>
    <w:rsid w:val="00FD4655"/>
    <w:rsid w:val="00FD540D"/>
    <w:rsid w:val="00FD5DE1"/>
    <w:rsid w:val="00FD62A3"/>
    <w:rsid w:val="00FD798F"/>
    <w:rsid w:val="00FD7CF8"/>
    <w:rsid w:val="00FE0BB4"/>
    <w:rsid w:val="00FE16F5"/>
    <w:rsid w:val="00FE1D46"/>
    <w:rsid w:val="00FE2342"/>
    <w:rsid w:val="00FE3DE2"/>
    <w:rsid w:val="00FF1586"/>
    <w:rsid w:val="00FF2864"/>
    <w:rsid w:val="00FF5020"/>
    <w:rsid w:val="00FF52E3"/>
    <w:rsid w:val="00FF563A"/>
    <w:rsid w:val="00FF6A88"/>
    <w:rsid w:val="00FF6C0E"/>
    <w:rsid w:val="00FF78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 fillcolor="white">
      <v:fill color="white"/>
    </o:shapedefaults>
    <o:shapelayout v:ext="edit">
      <o:idmap v:ext="edit" data="1"/>
      <o:rules v:ext="edit">
        <o:r id="V:Rule3" type="connector" idref="#Düz Ok Bağlayıcısı 135"/>
        <o:r id="V:Rule4" type="connector" idref="#AutoShape 168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772F"/>
    <w:rPr>
      <w:sz w:val="24"/>
      <w:szCs w:val="24"/>
    </w:rPr>
  </w:style>
  <w:style w:type="paragraph" w:styleId="Balk1">
    <w:name w:val="heading 1"/>
    <w:basedOn w:val="Normal"/>
    <w:next w:val="Normal"/>
    <w:link w:val="Balk1Char"/>
    <w:qFormat/>
    <w:rsid w:val="0022294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qFormat/>
    <w:rsid w:val="001E3C0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ralkYok">
    <w:name w:val="No Spacing"/>
    <w:uiPriority w:val="1"/>
    <w:qFormat/>
    <w:rsid w:val="004F46AD"/>
    <w:rPr>
      <w:rFonts w:ascii="Calibri" w:eastAsia="Calibri" w:hAnsi="Calibri"/>
      <w:sz w:val="22"/>
      <w:szCs w:val="22"/>
      <w:lang w:eastAsia="en-US"/>
    </w:rPr>
  </w:style>
  <w:style w:type="paragraph" w:customStyle="1" w:styleId="ListeParagraf1">
    <w:name w:val="Liste Paragraf1"/>
    <w:basedOn w:val="Normal"/>
    <w:rsid w:val="0010470C"/>
    <w:pPr>
      <w:ind w:left="720"/>
      <w:contextualSpacing/>
    </w:pPr>
    <w:rPr>
      <w:sz w:val="20"/>
      <w:szCs w:val="20"/>
      <w:lang w:eastAsia="ko-KR"/>
    </w:rPr>
  </w:style>
  <w:style w:type="character" w:customStyle="1" w:styleId="apple-style-span">
    <w:name w:val="apple-style-span"/>
    <w:basedOn w:val="VarsaylanParagrafYazTipi"/>
    <w:rsid w:val="002463AD"/>
  </w:style>
  <w:style w:type="paragraph" w:styleId="ListeParagraf">
    <w:name w:val="List Paragraph"/>
    <w:basedOn w:val="Normal"/>
    <w:qFormat/>
    <w:rsid w:val="000D6F8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1">
    <w:name w:val="A1"/>
    <w:rsid w:val="00076588"/>
    <w:rPr>
      <w:color w:val="000000"/>
      <w:sz w:val="20"/>
    </w:rPr>
  </w:style>
  <w:style w:type="character" w:customStyle="1" w:styleId="Balk1Char">
    <w:name w:val="Başlık 1 Char"/>
    <w:basedOn w:val="VarsaylanParagrafYazTipi"/>
    <w:link w:val="Balk1"/>
    <w:rsid w:val="0022294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rsid w:val="003D67E6"/>
    <w:pPr>
      <w:tabs>
        <w:tab w:val="num" w:pos="360"/>
        <w:tab w:val="center" w:pos="2760"/>
        <w:tab w:val="right" w:pos="5140"/>
      </w:tabs>
      <w:ind w:left="360" w:hanging="144"/>
    </w:pPr>
    <w:rPr>
      <w:rFonts w:ascii="Calibri" w:hAnsi="Calibri"/>
      <w:color w:val="000000"/>
      <w:sz w:val="22"/>
      <w:szCs w:val="22"/>
    </w:rPr>
  </w:style>
  <w:style w:type="character" w:styleId="YerTutucuMetni">
    <w:name w:val="Placeholder Text"/>
    <w:basedOn w:val="VarsaylanParagrafYazTipi"/>
    <w:uiPriority w:val="99"/>
    <w:semiHidden/>
    <w:rsid w:val="004E75F1"/>
    <w:rPr>
      <w:color w:val="808080"/>
    </w:rPr>
  </w:style>
  <w:style w:type="paragraph" w:styleId="BalonMetni">
    <w:name w:val="Balloon Text"/>
    <w:basedOn w:val="Normal"/>
    <w:link w:val="BalonMetniChar"/>
    <w:rsid w:val="00CD40D5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CD40D5"/>
    <w:rPr>
      <w:rFonts w:ascii="Tahoma" w:hAnsi="Tahoma" w:cs="Tahoma"/>
      <w:sz w:val="16"/>
      <w:szCs w:val="16"/>
    </w:rPr>
  </w:style>
  <w:style w:type="paragraph" w:styleId="stbilgi">
    <w:name w:val="header"/>
    <w:basedOn w:val="Normal"/>
    <w:link w:val="stbilgiChar"/>
    <w:rsid w:val="00CD40D5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rsid w:val="00CD40D5"/>
    <w:rPr>
      <w:sz w:val="24"/>
      <w:szCs w:val="24"/>
    </w:rPr>
  </w:style>
  <w:style w:type="paragraph" w:styleId="Altbilgi">
    <w:name w:val="footer"/>
    <w:basedOn w:val="Normal"/>
    <w:link w:val="AltbilgiChar"/>
    <w:rsid w:val="00CD40D5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rsid w:val="00CD40D5"/>
    <w:rPr>
      <w:sz w:val="24"/>
      <w:szCs w:val="24"/>
    </w:rPr>
  </w:style>
  <w:style w:type="character" w:styleId="Kpr">
    <w:name w:val="Hyperlink"/>
    <w:basedOn w:val="VarsaylanParagrafYazTipi"/>
    <w:unhideWhenUsed/>
    <w:rsid w:val="00CD40D5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433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70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1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99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6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2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6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4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jpe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62</Words>
  <Characters>2068</Characters>
  <Application>Microsoft Office Word</Application>
  <DocSecurity>0</DocSecurity>
  <Lines>17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AD</vt:lpstr>
    </vt:vector>
  </TitlesOfParts>
  <Company>Microsoft Windows XP</Company>
  <LinksUpToDate>false</LinksUpToDate>
  <CharactersWithSpaces>2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</dc:title>
  <dc:creator>AYDIN</dc:creator>
  <cp:lastModifiedBy>Pc</cp:lastModifiedBy>
  <cp:revision>2</cp:revision>
  <dcterms:created xsi:type="dcterms:W3CDTF">2019-05-18T08:52:00Z</dcterms:created>
  <dcterms:modified xsi:type="dcterms:W3CDTF">2019-05-18T08:52:00Z</dcterms:modified>
</cp:coreProperties>
</file>